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2500" w:rsidRDefault="007C5837" w:rsidP="00D603D8">
      <w:pPr>
        <w:spacing w:after="0"/>
        <w:ind w:right="5"/>
        <w:jc w:val="center"/>
        <w:rPr>
          <w:b/>
          <w:bCs/>
          <w:color w:val="002060"/>
          <w:lang w:val="vi-VN"/>
        </w:rPr>
      </w:pPr>
      <w:r>
        <w:rPr>
          <w:b/>
          <w:bCs/>
          <w:color w:val="002060"/>
          <w:lang w:val="vi-VN"/>
        </w:rPr>
        <w:t xml:space="preserve">Tiết 50- 51- 52: </w:t>
      </w:r>
    </w:p>
    <w:p w:rsidR="00376B78" w:rsidRPr="00277AB5" w:rsidRDefault="00057A59" w:rsidP="00D603D8">
      <w:pPr>
        <w:spacing w:after="0"/>
        <w:ind w:right="5"/>
        <w:jc w:val="center"/>
        <w:rPr>
          <w:b/>
          <w:bCs/>
          <w:color w:val="002060"/>
        </w:rPr>
      </w:pPr>
      <w:r>
        <w:rPr>
          <w:b/>
          <w:bCs/>
          <w:color w:val="002060"/>
        </w:rPr>
        <w:t>BÀI 20</w:t>
      </w:r>
      <w:r w:rsidR="00182232" w:rsidRPr="00277AB5">
        <w:rPr>
          <w:b/>
          <w:bCs/>
          <w:color w:val="002060"/>
        </w:rPr>
        <w:t xml:space="preserve">. </w:t>
      </w:r>
    </w:p>
    <w:p w:rsidR="007C5837" w:rsidRDefault="00057A59" w:rsidP="00D603D8">
      <w:pPr>
        <w:spacing w:after="0"/>
        <w:ind w:right="5"/>
        <w:jc w:val="center"/>
        <w:rPr>
          <w:b/>
          <w:bCs/>
          <w:color w:val="002060"/>
          <w:lang w:val="vi-VN"/>
        </w:rPr>
      </w:pPr>
      <w:r>
        <w:rPr>
          <w:b/>
          <w:bCs/>
          <w:color w:val="002060"/>
        </w:rPr>
        <w:t>CHU VI VÀ DIỆN TÍCH CỦA MỘT SỐ TỨ GIÁC ĐÃ HỌ</w:t>
      </w:r>
      <w:r w:rsidR="001950F1">
        <w:rPr>
          <w:b/>
          <w:bCs/>
          <w:color w:val="002060"/>
        </w:rPr>
        <w:t>C</w:t>
      </w:r>
      <w:r w:rsidR="007C5837">
        <w:rPr>
          <w:b/>
          <w:bCs/>
          <w:color w:val="002060"/>
          <w:lang w:val="vi-VN"/>
        </w:rPr>
        <w:t xml:space="preserve"> </w:t>
      </w:r>
    </w:p>
    <w:p w:rsidR="00482511" w:rsidRPr="00642500" w:rsidRDefault="007C5837" w:rsidP="00D603D8">
      <w:pPr>
        <w:spacing w:after="0"/>
        <w:ind w:right="5"/>
        <w:jc w:val="center"/>
        <w:rPr>
          <w:b/>
          <w:bCs/>
          <w:color w:val="FF0000"/>
        </w:rPr>
      </w:pPr>
      <w:r>
        <w:rPr>
          <w:b/>
          <w:bCs/>
          <w:color w:val="002060"/>
          <w:lang w:val="vi-VN"/>
        </w:rPr>
        <w:t>Thời gian thực hiện</w:t>
      </w:r>
      <w:r w:rsidR="001950F1">
        <w:rPr>
          <w:b/>
          <w:bCs/>
          <w:color w:val="002060"/>
        </w:rPr>
        <w:t xml:space="preserve"> </w:t>
      </w:r>
      <w:r w:rsidR="001950F1" w:rsidRPr="00642500">
        <w:rPr>
          <w:b/>
          <w:bCs/>
          <w:color w:val="FF0000"/>
        </w:rPr>
        <w:t>(3 tiết)</w:t>
      </w:r>
    </w:p>
    <w:p w:rsidR="00482511" w:rsidRPr="00A15219" w:rsidRDefault="00482511" w:rsidP="00AF6FD3">
      <w:pPr>
        <w:spacing w:after="0"/>
        <w:rPr>
          <w:b/>
          <w:bCs/>
        </w:rPr>
      </w:pPr>
      <w:r w:rsidRPr="00A15219">
        <w:rPr>
          <w:rFonts w:eastAsia="Times New Roman"/>
          <w:b/>
          <w:bCs/>
        </w:rPr>
        <w:t>I. Mục tiêu</w:t>
      </w:r>
      <w:r>
        <w:rPr>
          <w:rFonts w:eastAsia="Times New Roman"/>
          <w:b/>
          <w:bCs/>
        </w:rPr>
        <w:t>:</w:t>
      </w:r>
      <w:r w:rsidRPr="00A15219">
        <w:rPr>
          <w:rFonts w:eastAsia="Times New Roman"/>
          <w:b/>
          <w:bCs/>
        </w:rPr>
        <w:t xml:space="preserve"> </w:t>
      </w:r>
    </w:p>
    <w:p w:rsidR="00482511" w:rsidRPr="00A15219" w:rsidRDefault="00482511" w:rsidP="00AF6FD3">
      <w:pPr>
        <w:spacing w:after="0"/>
        <w:jc w:val="both"/>
        <w:rPr>
          <w:rFonts w:eastAsia="Times New Roman"/>
        </w:rPr>
      </w:pPr>
      <w:r w:rsidRPr="00A15219">
        <w:rPr>
          <w:rFonts w:eastAsia="Times New Roman"/>
          <w:b/>
          <w:bCs/>
        </w:rPr>
        <w:t>1. Kiến thức:</w:t>
      </w:r>
      <w:r w:rsidRPr="00A15219">
        <w:rPr>
          <w:rFonts w:eastAsia="Times New Roman"/>
        </w:rPr>
        <w:t xml:space="preserve"> </w:t>
      </w:r>
    </w:p>
    <w:p w:rsidR="00705155" w:rsidRDefault="00482511" w:rsidP="00AF6FD3">
      <w:pPr>
        <w:spacing w:after="0"/>
        <w:jc w:val="both"/>
        <w:rPr>
          <w:lang w:val="nl-NL"/>
        </w:rPr>
      </w:pPr>
      <w:r w:rsidRPr="00194A7D">
        <w:rPr>
          <w:lang w:val="nl-NL"/>
        </w:rPr>
        <w:t xml:space="preserve"> </w:t>
      </w:r>
      <w:r w:rsidR="00BC295D">
        <w:rPr>
          <w:lang w:val="nl-NL"/>
        </w:rPr>
        <w:tab/>
      </w:r>
      <w:r w:rsidR="00705155">
        <w:rPr>
          <w:lang w:val="nl-NL"/>
        </w:rPr>
        <w:t xml:space="preserve">Hs </w:t>
      </w:r>
      <w:r w:rsidR="004F559D">
        <w:rPr>
          <w:lang w:val="nl-NL"/>
        </w:rPr>
        <w:t xml:space="preserve">hiểu, </w:t>
      </w:r>
      <w:r w:rsidR="00DC394B">
        <w:rPr>
          <w:lang w:val="nl-NL"/>
        </w:rPr>
        <w:t>ghi nhớ được các công thức tính chu vi, diện tích của một số tứ giác đã họ</w:t>
      </w:r>
      <w:r w:rsidR="002F27B0">
        <w:rPr>
          <w:lang w:val="nl-NL"/>
        </w:rPr>
        <w:t>c: hình vuông, hình chữ nhật, hình thang, hình bình hành, hình thoi.</w:t>
      </w:r>
    </w:p>
    <w:p w:rsidR="00482511" w:rsidRDefault="00482511" w:rsidP="00AF6FD3">
      <w:pPr>
        <w:spacing w:after="0"/>
        <w:jc w:val="both"/>
        <w:rPr>
          <w:rFonts w:eastAsia="Times New Roman"/>
          <w:b/>
          <w:bCs/>
          <w:lang w:val="nl-NL"/>
        </w:rPr>
      </w:pPr>
      <w:r w:rsidRPr="00A15219">
        <w:rPr>
          <w:rFonts w:eastAsia="Times New Roman"/>
          <w:b/>
          <w:bCs/>
          <w:lang w:val="nl-NL"/>
        </w:rPr>
        <w:t xml:space="preserve">2. </w:t>
      </w:r>
      <w:r w:rsidRPr="00A15219">
        <w:rPr>
          <w:b/>
          <w:bCs/>
          <w:lang w:val="nl-NL"/>
        </w:rPr>
        <w:t>Năng lực</w:t>
      </w:r>
      <w:r w:rsidRPr="00A15219">
        <w:rPr>
          <w:rFonts w:eastAsia="Times New Roman"/>
          <w:b/>
          <w:bCs/>
          <w:lang w:val="nl-NL"/>
        </w:rPr>
        <w:t xml:space="preserve"> hình thành:</w:t>
      </w:r>
    </w:p>
    <w:p w:rsidR="00A32CB9" w:rsidRPr="00FF64CA" w:rsidRDefault="00A32CB9" w:rsidP="00BC295D">
      <w:pPr>
        <w:spacing w:after="0"/>
        <w:ind w:firstLine="720"/>
        <w:jc w:val="both"/>
        <w:rPr>
          <w:lang w:val="nl-NL"/>
        </w:rPr>
      </w:pPr>
      <w:r>
        <w:rPr>
          <w:lang w:val="nl-NL"/>
        </w:rPr>
        <w:t xml:space="preserve">- </w:t>
      </w:r>
      <w:r w:rsidR="002F27B0">
        <w:rPr>
          <w:lang w:val="nl-NL"/>
        </w:rPr>
        <w:t xml:space="preserve">Hs vận dụng được các công thức tính chu vi, diện tích của các tứ giác đã học để giải quyết các bài toán </w:t>
      </w:r>
      <w:r w:rsidR="00963041">
        <w:rPr>
          <w:lang w:val="nl-NL"/>
        </w:rPr>
        <w:t>liên quan đến các vấn đề</w:t>
      </w:r>
      <w:r>
        <w:rPr>
          <w:lang w:val="nl-NL"/>
        </w:rPr>
        <w:t xml:space="preserve"> thực tế</w:t>
      </w:r>
      <w:r w:rsidR="00C92D47">
        <w:rPr>
          <w:lang w:val="nl-NL"/>
        </w:rPr>
        <w:t>, qua đó hình thành</w:t>
      </w:r>
      <w:r w:rsidR="00341B7F">
        <w:rPr>
          <w:lang w:val="nl-NL"/>
        </w:rPr>
        <w:t xml:space="preserve"> năng lực giải quyết vấn đề</w:t>
      </w:r>
      <w:r w:rsidR="00C92D47">
        <w:rPr>
          <w:lang w:val="nl-NL"/>
        </w:rPr>
        <w:t>, năng lực mô hình hóa toán họ</w:t>
      </w:r>
      <w:r w:rsidR="00764F75">
        <w:rPr>
          <w:lang w:val="nl-NL"/>
        </w:rPr>
        <w:t>c.</w:t>
      </w:r>
    </w:p>
    <w:p w:rsidR="00755302" w:rsidRDefault="00755302" w:rsidP="00755302">
      <w:pPr>
        <w:spacing w:after="0"/>
        <w:ind w:firstLine="720"/>
        <w:jc w:val="both"/>
        <w:rPr>
          <w:rFonts w:eastAsia="Times New Roman"/>
          <w:b/>
          <w:bCs/>
          <w:lang w:val="nl-NL"/>
        </w:rPr>
      </w:pPr>
      <w:r>
        <w:rPr>
          <w:lang w:val="nl-NL"/>
        </w:rPr>
        <w:t xml:space="preserve">- </w:t>
      </w:r>
      <w:r w:rsidR="00ED1BA2">
        <w:rPr>
          <w:lang w:val="nl-NL"/>
        </w:rPr>
        <w:t>Thông qua các hoạt động vẽ, cắt ghép hình</w:t>
      </w:r>
      <w:r w:rsidR="00B25D91">
        <w:rPr>
          <w:lang w:val="nl-NL"/>
        </w:rPr>
        <w:t>,</w:t>
      </w:r>
      <w:r>
        <w:rPr>
          <w:lang w:val="nl-NL"/>
        </w:rPr>
        <w:t xml:space="preserve"> qua đó hình thành năng lực sử dụng công cụ và phương tiện học toán.</w:t>
      </w:r>
      <w:r w:rsidR="00482511">
        <w:rPr>
          <w:rFonts w:eastAsia="Times New Roman"/>
          <w:b/>
          <w:bCs/>
          <w:lang w:val="nl-NL"/>
        </w:rPr>
        <w:tab/>
      </w:r>
    </w:p>
    <w:p w:rsidR="00482511" w:rsidRPr="00A32CB9" w:rsidRDefault="00482511" w:rsidP="001D0D51">
      <w:pPr>
        <w:spacing w:after="0"/>
        <w:ind w:firstLine="720"/>
        <w:jc w:val="both"/>
        <w:rPr>
          <w:rFonts w:eastAsia="Times New Roman"/>
          <w:b/>
          <w:bCs/>
          <w:lang w:val="nl-NL"/>
        </w:rPr>
      </w:pPr>
      <w:r w:rsidRPr="00E96599">
        <w:rPr>
          <w:lang w:val="nl-NL"/>
        </w:rPr>
        <w:t xml:space="preserve">- </w:t>
      </w:r>
      <w:r w:rsidR="00765F05">
        <w:rPr>
          <w:lang w:val="nl-NL"/>
        </w:rPr>
        <w:t xml:space="preserve">Thông qua các </w:t>
      </w:r>
      <w:r w:rsidR="001D0D51">
        <w:rPr>
          <w:lang w:val="nl-NL"/>
        </w:rPr>
        <w:t>hoạt động tìm tòi, khám phá,</w:t>
      </w:r>
      <w:r w:rsidRPr="00E96599">
        <w:rPr>
          <w:lang w:val="nl-NL"/>
        </w:rPr>
        <w:t xml:space="preserve"> h</w:t>
      </w:r>
      <w:r w:rsidRPr="00E96599">
        <w:rPr>
          <w:rFonts w:eastAsia="Times New Roman"/>
          <w:lang w:val="nl-NL"/>
        </w:rPr>
        <w:t>ình thành n</w:t>
      </w:r>
      <w:r w:rsidRPr="00E96599">
        <w:rPr>
          <w:lang w:val="nl-NL"/>
        </w:rPr>
        <w:t>ăng lực</w:t>
      </w:r>
      <w:r>
        <w:rPr>
          <w:rFonts w:eastAsia="Times New Roman"/>
          <w:b/>
          <w:bCs/>
          <w:lang w:val="nl-NL"/>
        </w:rPr>
        <w:t xml:space="preserve"> </w:t>
      </w:r>
      <w:r w:rsidRPr="00EF68AE">
        <w:rPr>
          <w:lang w:val="nl-NL"/>
        </w:rPr>
        <w:t>tư duy và lập luận toán học</w:t>
      </w:r>
      <w:r>
        <w:rPr>
          <w:lang w:val="nl-NL"/>
        </w:rPr>
        <w:t>.</w:t>
      </w:r>
    </w:p>
    <w:p w:rsidR="00482511" w:rsidRDefault="00482511" w:rsidP="00FF64CA">
      <w:pPr>
        <w:spacing w:after="0"/>
        <w:ind w:firstLine="720"/>
        <w:jc w:val="both"/>
        <w:rPr>
          <w:lang w:val="nl-NL"/>
        </w:rPr>
      </w:pPr>
      <w:r>
        <w:rPr>
          <w:lang w:val="nl-NL"/>
        </w:rPr>
        <w:t>-</w:t>
      </w:r>
      <w:r>
        <w:rPr>
          <w:color w:val="auto"/>
          <w:lang w:val="pt-BR"/>
        </w:rPr>
        <w:t xml:space="preserve"> Học sinh t</w:t>
      </w:r>
      <w:r w:rsidRPr="00BF087D">
        <w:rPr>
          <w:color w:val="auto"/>
          <w:lang w:val="pt-BR"/>
        </w:rPr>
        <w:t>hông qua hoạt động nhóm</w:t>
      </w:r>
      <w:r w:rsidR="00DE7EA1">
        <w:rPr>
          <w:color w:val="auto"/>
          <w:lang w:val="pt-BR"/>
        </w:rPr>
        <w:t>,</w:t>
      </w:r>
      <w:r w:rsidR="00087D22">
        <w:rPr>
          <w:color w:val="auto"/>
          <w:lang w:val="pt-BR"/>
        </w:rPr>
        <w:t xml:space="preserve"> </w:t>
      </w:r>
      <w:r w:rsidRPr="00BF087D">
        <w:rPr>
          <w:color w:val="auto"/>
          <w:lang w:val="pt-BR"/>
        </w:rPr>
        <w:t>hình thành</w:t>
      </w:r>
      <w:r>
        <w:rPr>
          <w:color w:val="auto"/>
          <w:lang w:val="pt-BR"/>
        </w:rPr>
        <w:t xml:space="preserve"> năng</w:t>
      </w:r>
      <w:r>
        <w:rPr>
          <w:lang w:val="nl-NL"/>
        </w:rPr>
        <w:t xml:space="preserve"> lực </w:t>
      </w:r>
      <w:r w:rsidR="00B932B7">
        <w:rPr>
          <w:lang w:val="nl-NL"/>
        </w:rPr>
        <w:t xml:space="preserve">hợp tác, </w:t>
      </w:r>
      <w:r>
        <w:rPr>
          <w:lang w:val="nl-NL"/>
        </w:rPr>
        <w:t>giao tiếp toán học.</w:t>
      </w:r>
    </w:p>
    <w:p w:rsidR="00482511" w:rsidRPr="00A15219" w:rsidRDefault="00482511" w:rsidP="00AF6FD3">
      <w:pPr>
        <w:autoSpaceDE w:val="0"/>
        <w:autoSpaceDN w:val="0"/>
        <w:adjustRightInd w:val="0"/>
        <w:spacing w:after="0"/>
        <w:jc w:val="both"/>
        <w:rPr>
          <w:rFonts w:eastAsia="Times New Roman"/>
          <w:lang w:val="pt-BR"/>
        </w:rPr>
      </w:pPr>
      <w:r w:rsidRPr="00A15219">
        <w:rPr>
          <w:rFonts w:eastAsia="Times New Roman"/>
          <w:b/>
          <w:bCs/>
          <w:lang w:val="pt-BR"/>
        </w:rPr>
        <w:t>3. Phẩm chất:</w:t>
      </w:r>
      <w:r w:rsidRPr="00A15219">
        <w:rPr>
          <w:rFonts w:eastAsia="Times New Roman"/>
          <w:lang w:val="pt-BR"/>
        </w:rPr>
        <w:t xml:space="preserve"> </w:t>
      </w:r>
    </w:p>
    <w:p w:rsidR="00482511" w:rsidRPr="00BF087D" w:rsidRDefault="00482511" w:rsidP="00AF6FD3">
      <w:pPr>
        <w:pStyle w:val="Bodytext20"/>
        <w:shd w:val="clear" w:color="auto" w:fill="auto"/>
        <w:tabs>
          <w:tab w:val="left" w:pos="0"/>
        </w:tabs>
        <w:spacing w:before="120" w:line="240" w:lineRule="auto"/>
        <w:ind w:firstLine="0"/>
        <w:jc w:val="both"/>
        <w:rPr>
          <w:color w:val="auto"/>
          <w:lang w:val="pt-BR"/>
        </w:rPr>
      </w:pPr>
      <w:r w:rsidRPr="003C50A7">
        <w:rPr>
          <w:color w:val="FF0000"/>
          <w:lang w:val="pt-BR"/>
        </w:rPr>
        <w:tab/>
      </w:r>
      <w:r w:rsidRPr="00BF087D">
        <w:rPr>
          <w:color w:val="auto"/>
          <w:lang w:val="pt-BR"/>
        </w:rPr>
        <w:t xml:space="preserve">- Thông qua quá trình </w:t>
      </w:r>
      <w:r>
        <w:rPr>
          <w:color w:val="auto"/>
          <w:lang w:val="pt-BR"/>
        </w:rPr>
        <w:t>tìm hiểu</w:t>
      </w:r>
      <w:r w:rsidR="004805D0">
        <w:rPr>
          <w:color w:val="auto"/>
          <w:lang w:val="pt-BR"/>
        </w:rPr>
        <w:t>,</w:t>
      </w:r>
      <w:r w:rsidR="002F27B0">
        <w:rPr>
          <w:color w:val="auto"/>
          <w:lang w:val="pt-BR"/>
        </w:rPr>
        <w:t>khám phá,</w:t>
      </w:r>
      <w:r w:rsidR="00A97BDA">
        <w:rPr>
          <w:color w:val="auto"/>
          <w:lang w:val="pt-BR"/>
        </w:rPr>
        <w:t xml:space="preserve"> vận dụng các công thức đã học để giải quyết các vấn đề thực tế</w:t>
      </w:r>
      <w:r w:rsidR="004805D0">
        <w:rPr>
          <w:color w:val="auto"/>
          <w:lang w:val="pt-BR"/>
        </w:rPr>
        <w:t xml:space="preserve">, </w:t>
      </w:r>
      <w:r w:rsidRPr="00BF087D">
        <w:rPr>
          <w:color w:val="auto"/>
          <w:lang w:val="pt-BR"/>
        </w:rPr>
        <w:t>hình thành phẩm chất chăm chỉ</w:t>
      </w:r>
      <w:r w:rsidR="003A0208">
        <w:rPr>
          <w:color w:val="auto"/>
          <w:lang w:val="pt-BR"/>
        </w:rPr>
        <w:t>, sáng tạo.</w:t>
      </w:r>
    </w:p>
    <w:p w:rsidR="00482511" w:rsidRDefault="00482511" w:rsidP="00AF6FD3">
      <w:pPr>
        <w:pStyle w:val="Bodytext20"/>
        <w:shd w:val="clear" w:color="auto" w:fill="auto"/>
        <w:tabs>
          <w:tab w:val="left" w:pos="0"/>
        </w:tabs>
        <w:spacing w:before="120" w:line="240" w:lineRule="auto"/>
        <w:ind w:firstLine="0"/>
        <w:jc w:val="both"/>
        <w:rPr>
          <w:noProof/>
          <w:color w:val="FF0000"/>
          <w:lang w:val="pt-BR"/>
        </w:rPr>
      </w:pPr>
      <w:r w:rsidRPr="00BF087D">
        <w:rPr>
          <w:color w:val="auto"/>
          <w:lang w:val="pt-BR"/>
        </w:rPr>
        <w:tab/>
      </w:r>
      <w:r w:rsidRPr="00BF087D">
        <w:rPr>
          <w:noProof/>
          <w:color w:val="auto"/>
          <w:lang w:val="pt-BR"/>
        </w:rPr>
        <w:t>- Thông qua hoạt độ</w:t>
      </w:r>
      <w:r w:rsidR="004805D0">
        <w:rPr>
          <w:noProof/>
          <w:color w:val="auto"/>
          <w:lang w:val="pt-BR"/>
        </w:rPr>
        <w:t xml:space="preserve">ng nhóm, </w:t>
      </w:r>
      <w:r>
        <w:rPr>
          <w:noProof/>
          <w:color w:val="auto"/>
          <w:lang w:val="pt-BR"/>
        </w:rPr>
        <w:t xml:space="preserve">hình thành phẩm chất </w:t>
      </w:r>
      <w:r w:rsidRPr="00BF087D">
        <w:rPr>
          <w:noProof/>
          <w:color w:val="auto"/>
          <w:lang w:val="pt-BR"/>
        </w:rPr>
        <w:t>trách nhiệm, trung thực.</w:t>
      </w:r>
      <w:r>
        <w:rPr>
          <w:noProof/>
          <w:color w:val="FF0000"/>
          <w:lang w:val="pt-BR"/>
        </w:rPr>
        <w:t xml:space="preserve"> </w:t>
      </w:r>
    </w:p>
    <w:p w:rsidR="00482511" w:rsidRPr="00A15219" w:rsidRDefault="00482511" w:rsidP="00AF6FD3">
      <w:pPr>
        <w:spacing w:after="0"/>
        <w:rPr>
          <w:rFonts w:eastAsia="Times New Roman"/>
          <w:b/>
          <w:bCs/>
          <w:lang w:val="pt-BR"/>
        </w:rPr>
      </w:pPr>
      <w:r w:rsidRPr="00A15219">
        <w:rPr>
          <w:rFonts w:eastAsia="Times New Roman"/>
          <w:b/>
          <w:bCs/>
          <w:lang w:val="pt-BR"/>
        </w:rPr>
        <w:t>II. Thiết bị dạy học và học liệu</w:t>
      </w:r>
      <w:r>
        <w:rPr>
          <w:rFonts w:eastAsia="Times New Roman"/>
          <w:b/>
          <w:bCs/>
          <w:lang w:val="pt-BR"/>
        </w:rPr>
        <w:t>:</w:t>
      </w:r>
      <w:r w:rsidRPr="00A15219">
        <w:rPr>
          <w:rFonts w:eastAsia="Times New Roman"/>
          <w:b/>
          <w:bCs/>
          <w:lang w:val="pt-BR"/>
        </w:rPr>
        <w:t xml:space="preserve"> </w:t>
      </w:r>
      <w:bookmarkStart w:id="0" w:name="_GoBack"/>
      <w:bookmarkEnd w:id="0"/>
    </w:p>
    <w:p w:rsidR="00624A58" w:rsidRDefault="00624A58" w:rsidP="00AF6FD3">
      <w:pPr>
        <w:spacing w:after="0"/>
        <w:rPr>
          <w:lang w:val="pt-BR"/>
        </w:rPr>
      </w:pPr>
      <w:r>
        <w:rPr>
          <w:lang w:val="pt-BR"/>
        </w:rPr>
        <w:t>1. Giáo viên:</w:t>
      </w:r>
      <w:r w:rsidR="00482511">
        <w:rPr>
          <w:lang w:val="pt-BR"/>
        </w:rPr>
        <w:tab/>
      </w:r>
    </w:p>
    <w:p w:rsidR="00BA29DB" w:rsidRDefault="00482511" w:rsidP="00AF6FD3">
      <w:pPr>
        <w:spacing w:after="0"/>
        <w:rPr>
          <w:lang w:val="pt-BR"/>
        </w:rPr>
      </w:pPr>
      <w:r>
        <w:rPr>
          <w:lang w:val="pt-BR"/>
        </w:rPr>
        <w:t>-</w:t>
      </w:r>
      <w:r w:rsidRPr="00A15219">
        <w:rPr>
          <w:lang w:val="pt-BR"/>
        </w:rPr>
        <w:t xml:space="preserve"> </w:t>
      </w:r>
      <w:r w:rsidR="0044549D">
        <w:rPr>
          <w:lang w:val="pt-BR"/>
        </w:rPr>
        <w:t>Bảng phụ (file trình chiế</w:t>
      </w:r>
      <w:r w:rsidR="00A97D89">
        <w:rPr>
          <w:lang w:val="pt-BR"/>
        </w:rPr>
        <w:t>u)</w:t>
      </w:r>
      <w:r w:rsidR="0044549D">
        <w:rPr>
          <w:lang w:val="pt-BR"/>
        </w:rPr>
        <w:t xml:space="preserve"> các công thức tính diện tích, chu vi của các </w:t>
      </w:r>
      <w:r w:rsidR="00887373">
        <w:rPr>
          <w:lang w:val="pt-BR"/>
        </w:rPr>
        <w:t>tứ giác</w:t>
      </w:r>
      <w:r w:rsidR="0044549D">
        <w:rPr>
          <w:lang w:val="pt-BR"/>
        </w:rPr>
        <w:t xml:space="preserve"> đã họ</w:t>
      </w:r>
      <w:r w:rsidR="00887373">
        <w:rPr>
          <w:lang w:val="pt-BR"/>
        </w:rPr>
        <w:t>c, nội dung các hoạt độ</w:t>
      </w:r>
      <w:r w:rsidR="00A97D89">
        <w:rPr>
          <w:lang w:val="pt-BR"/>
        </w:rPr>
        <w:t>ng, ví dụ.</w:t>
      </w:r>
    </w:p>
    <w:p w:rsidR="00BF1CCA" w:rsidRDefault="00277AB5" w:rsidP="00AF6FD3">
      <w:pPr>
        <w:spacing w:after="0"/>
        <w:rPr>
          <w:lang w:val="pt-BR"/>
        </w:rPr>
      </w:pPr>
      <w:r>
        <w:rPr>
          <w:lang w:val="pt-BR"/>
        </w:rPr>
        <w:t xml:space="preserve">- </w:t>
      </w:r>
      <w:r w:rsidR="00BA29DB">
        <w:rPr>
          <w:lang w:val="pt-BR"/>
        </w:rPr>
        <w:t>P</w:t>
      </w:r>
      <w:r w:rsidR="00482511">
        <w:rPr>
          <w:lang w:val="pt-BR"/>
        </w:rPr>
        <w:t>hấ</w:t>
      </w:r>
      <w:r w:rsidR="0049390D">
        <w:rPr>
          <w:lang w:val="pt-BR"/>
        </w:rPr>
        <w:t xml:space="preserve">n màu, </w:t>
      </w:r>
      <w:r w:rsidR="00BF1CCA">
        <w:rPr>
          <w:lang w:val="pt-BR"/>
        </w:rPr>
        <w:t>ê ke</w:t>
      </w:r>
      <w:r w:rsidR="00BA29DB">
        <w:rPr>
          <w:lang w:val="pt-BR"/>
        </w:rPr>
        <w:t xml:space="preserve">, kéo, giấy </w:t>
      </w:r>
      <w:r w:rsidR="00BF1CCA">
        <w:rPr>
          <w:lang w:val="pt-BR"/>
        </w:rPr>
        <w:t>kẻ ô vuông.</w:t>
      </w:r>
    </w:p>
    <w:p w:rsidR="00624A58" w:rsidRPr="00A15219" w:rsidRDefault="00624A58" w:rsidP="00AF6FD3">
      <w:pPr>
        <w:spacing w:after="0"/>
        <w:rPr>
          <w:lang w:val="pt-BR"/>
        </w:rPr>
      </w:pPr>
      <w:r>
        <w:rPr>
          <w:lang w:val="pt-BR"/>
        </w:rPr>
        <w:t xml:space="preserve">2. Học sinh: SGK, vở ghi, </w:t>
      </w:r>
      <w:r w:rsidR="002F576B">
        <w:rPr>
          <w:lang w:val="pt-BR"/>
        </w:rPr>
        <w:t xml:space="preserve">giấy kẻ ô vuông, </w:t>
      </w:r>
      <w:r>
        <w:rPr>
          <w:lang w:val="pt-BR"/>
        </w:rPr>
        <w:t>đồ dùng học tậ</w:t>
      </w:r>
      <w:r w:rsidR="00B169F3">
        <w:rPr>
          <w:lang w:val="pt-BR"/>
        </w:rPr>
        <w:t>p.</w:t>
      </w:r>
    </w:p>
    <w:p w:rsidR="00482511" w:rsidRPr="00A15219" w:rsidRDefault="00482511" w:rsidP="00AF6FD3">
      <w:pPr>
        <w:spacing w:after="0"/>
        <w:jc w:val="both"/>
        <w:rPr>
          <w:b/>
          <w:bCs/>
          <w:lang w:val="pt-BR"/>
        </w:rPr>
      </w:pPr>
      <w:r w:rsidRPr="00A15219">
        <w:rPr>
          <w:rFonts w:eastAsia="Times New Roman"/>
          <w:b/>
          <w:bCs/>
          <w:lang w:val="pt-BR"/>
        </w:rPr>
        <w:t>III. Tiến trình dạy học</w:t>
      </w:r>
      <w:r>
        <w:rPr>
          <w:rFonts w:eastAsia="Times New Roman"/>
          <w:b/>
          <w:bCs/>
          <w:lang w:val="pt-BR"/>
        </w:rPr>
        <w:t>:</w:t>
      </w:r>
      <w:r w:rsidRPr="00A15219">
        <w:rPr>
          <w:rFonts w:eastAsia="Times New Roman"/>
          <w:b/>
          <w:bCs/>
          <w:lang w:val="pt-BR"/>
        </w:rPr>
        <w:t xml:space="preserve"> </w:t>
      </w:r>
    </w:p>
    <w:p w:rsidR="00482511" w:rsidRPr="00A07F8B" w:rsidRDefault="00A07F8B" w:rsidP="001538E5">
      <w:pPr>
        <w:spacing w:after="0"/>
        <w:rPr>
          <w:b/>
          <w:bCs/>
          <w:color w:val="C00000"/>
          <w:lang w:val="pt-BR"/>
        </w:rPr>
      </w:pPr>
      <w:r w:rsidRPr="00A07F8B">
        <w:rPr>
          <w:b/>
          <w:bCs/>
          <w:color w:val="C00000"/>
          <w:lang w:val="pt-BR"/>
        </w:rPr>
        <w:t xml:space="preserve">* </w:t>
      </w:r>
      <w:r w:rsidR="001538E5" w:rsidRPr="00A07F8B">
        <w:rPr>
          <w:b/>
          <w:bCs/>
          <w:color w:val="C00000"/>
          <w:lang w:val="pt-BR"/>
        </w:rPr>
        <w:t xml:space="preserve"> </w:t>
      </w:r>
      <w:r w:rsidR="00482511" w:rsidRPr="00A07F8B">
        <w:rPr>
          <w:b/>
          <w:bCs/>
          <w:color w:val="C00000"/>
          <w:lang w:val="pt-BR"/>
        </w:rPr>
        <w:t xml:space="preserve">Hoạt động 1: Khởi động </w:t>
      </w:r>
      <w:r w:rsidR="00595F7E">
        <w:rPr>
          <w:b/>
          <w:bCs/>
          <w:color w:val="C00000"/>
          <w:lang w:val="pt-BR"/>
        </w:rPr>
        <w:t>(7</w:t>
      </w:r>
      <w:r w:rsidR="005A44AE">
        <w:rPr>
          <w:b/>
          <w:bCs/>
          <w:color w:val="C00000"/>
          <w:lang w:val="pt-BR"/>
        </w:rPr>
        <w:t xml:space="preserve"> phút)</w:t>
      </w:r>
    </w:p>
    <w:p w:rsidR="006264A0" w:rsidRDefault="00D97521" w:rsidP="00AF6FD3">
      <w:pPr>
        <w:spacing w:after="0"/>
        <w:rPr>
          <w:lang w:val="pt-BR"/>
        </w:rPr>
      </w:pPr>
      <w:r>
        <w:rPr>
          <w:rFonts w:eastAsia="Times New Roman"/>
          <w:b/>
          <w:bCs/>
          <w:lang w:val="vi-VN"/>
        </w:rPr>
        <w:t>a. Mục tiêu:</w:t>
      </w:r>
      <w:r w:rsidR="00482511" w:rsidRPr="00F45E73">
        <w:rPr>
          <w:lang w:val="pt-BR"/>
        </w:rPr>
        <w:t xml:space="preserve"> </w:t>
      </w:r>
      <w:r w:rsidR="00D7127D" w:rsidRPr="00F45E73">
        <w:rPr>
          <w:lang w:val="pt-BR"/>
        </w:rPr>
        <w:t xml:space="preserve">Hs thấy được </w:t>
      </w:r>
      <w:r w:rsidR="006264A0">
        <w:rPr>
          <w:lang w:val="pt-BR"/>
        </w:rPr>
        <w:t>tính ứng dụng của diện tích, chu vi của các hình trong thực tế cuộc sống.</w:t>
      </w:r>
    </w:p>
    <w:p w:rsidR="002B107A" w:rsidRDefault="004F559D" w:rsidP="007A31BD">
      <w:pPr>
        <w:spacing w:after="0"/>
        <w:rPr>
          <w:i/>
          <w:lang w:val="pt-BR"/>
        </w:rPr>
      </w:pPr>
      <w:r>
        <w:rPr>
          <w:lang w:eastAsia="en-US"/>
        </w:rPr>
        <w:lastRenderedPageBreak/>
        <w:drawing>
          <wp:anchor distT="0" distB="0" distL="114300" distR="114300" simplePos="0" relativeHeight="251679744" behindDoc="0" locked="0" layoutInCell="1" allowOverlap="1" wp14:anchorId="1350E42C" wp14:editId="214E1679">
            <wp:simplePos x="0" y="0"/>
            <wp:positionH relativeFrom="column">
              <wp:posOffset>4351020</wp:posOffset>
            </wp:positionH>
            <wp:positionV relativeFrom="paragraph">
              <wp:posOffset>267335</wp:posOffset>
            </wp:positionV>
            <wp:extent cx="1803400" cy="1009650"/>
            <wp:effectExtent l="0" t="0" r="6350" b="0"/>
            <wp:wrapThrough wrapText="bothSides">
              <wp:wrapPolygon edited="0">
                <wp:start x="0" y="0"/>
                <wp:lineTo x="0" y="21192"/>
                <wp:lineTo x="21448" y="21192"/>
                <wp:lineTo x="21448"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t="3637"/>
                    <a:stretch/>
                  </pic:blipFill>
                  <pic:spPr bwMode="auto">
                    <a:xfrm>
                      <a:off x="0" y="0"/>
                      <a:ext cx="1803400" cy="10096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482511" w:rsidRPr="00F45E73">
        <w:rPr>
          <w:rFonts w:eastAsia="Times New Roman"/>
          <w:b/>
          <w:bCs/>
          <w:lang w:val="vi-VN"/>
        </w:rPr>
        <w:t>b. Nội dung:</w:t>
      </w:r>
      <w:r w:rsidR="00482511" w:rsidRPr="00F45E73">
        <w:rPr>
          <w:lang w:val="pt-BR"/>
        </w:rPr>
        <w:t xml:space="preserve"> </w:t>
      </w:r>
      <w:r w:rsidR="004D3D6E">
        <w:rPr>
          <w:lang w:val="pt-BR"/>
        </w:rPr>
        <w:t xml:space="preserve">Gv nêu </w:t>
      </w:r>
      <w:r w:rsidR="007A31BD">
        <w:rPr>
          <w:lang w:val="pt-BR"/>
        </w:rPr>
        <w:t>b</w:t>
      </w:r>
      <w:r w:rsidR="00D97521" w:rsidRPr="007A31BD">
        <w:rPr>
          <w:lang w:val="pt-BR"/>
        </w:rPr>
        <w:t xml:space="preserve">ài toán </w:t>
      </w:r>
      <w:r w:rsidR="00A97D89">
        <w:rPr>
          <w:lang w:val="pt-BR"/>
        </w:rPr>
        <w:t>(</w:t>
      </w:r>
      <w:r w:rsidR="00D97521" w:rsidRPr="007A31BD">
        <w:rPr>
          <w:lang w:val="pt-BR"/>
        </w:rPr>
        <w:t>ví dụ 1</w:t>
      </w:r>
      <w:r w:rsidR="00A97D89">
        <w:rPr>
          <w:lang w:val="pt-BR"/>
        </w:rPr>
        <w:t>)</w:t>
      </w:r>
      <w:r w:rsidR="007A31BD" w:rsidRPr="007A31BD">
        <w:rPr>
          <w:lang w:val="pt-BR"/>
        </w:rPr>
        <w:t>:</w:t>
      </w:r>
      <w:r w:rsidR="007A31BD">
        <w:rPr>
          <w:i/>
          <w:lang w:val="pt-BR"/>
        </w:rPr>
        <w:t xml:space="preserve"> </w:t>
      </w:r>
    </w:p>
    <w:p w:rsidR="007A31BD" w:rsidRDefault="007A31BD" w:rsidP="007A31BD">
      <w:pPr>
        <w:spacing w:after="0"/>
        <w:rPr>
          <w:i/>
          <w:lang w:val="pt-BR"/>
        </w:rPr>
      </w:pPr>
      <w:r>
        <w:rPr>
          <w:i/>
          <w:lang w:val="pt-BR"/>
        </w:rPr>
        <w:t xml:space="preserve"> </w:t>
      </w:r>
      <w:r w:rsidR="004D3D6E" w:rsidRPr="00F94BA4">
        <w:rPr>
          <w:i/>
          <w:lang w:val="pt-BR"/>
        </w:rPr>
        <w:t>Một siêu thị cần treo đèn trang trí xung quanh mép của một tấm biển quảng cáo hình chữ nhật</w:t>
      </w:r>
      <w:r w:rsidR="00F94BA4" w:rsidRPr="00F94BA4">
        <w:rPr>
          <w:i/>
          <w:lang w:val="pt-BR"/>
        </w:rPr>
        <w:t xml:space="preserve"> có chiều rộng 5m, chiều dài 10m. Chi phí cho mỗi mét dài của đèn là</w:t>
      </w:r>
      <w:r>
        <w:rPr>
          <w:i/>
          <w:lang w:val="pt-BR"/>
        </w:rPr>
        <w:t xml:space="preserve"> </w:t>
      </w:r>
      <w:r w:rsidR="00F94BA4" w:rsidRPr="00F94BA4">
        <w:rPr>
          <w:i/>
          <w:lang w:val="pt-BR"/>
        </w:rPr>
        <w:t>40 000 đồng. Hỏi siêu thị phải chi bao nhiêu tiền để mua đèn?</w:t>
      </w:r>
    </w:p>
    <w:p w:rsidR="002B107A" w:rsidRDefault="007A31BD" w:rsidP="007A31BD">
      <w:pPr>
        <w:spacing w:after="0"/>
        <w:rPr>
          <w:i/>
          <w:lang w:val="pt-BR"/>
        </w:rPr>
      </w:pPr>
      <w:r>
        <w:rPr>
          <w:lang w:val="pt-BR"/>
        </w:rPr>
        <w:t>và yêu cầu Hs trả lời câu hỏ</w:t>
      </w:r>
      <w:r w:rsidR="002B609C">
        <w:rPr>
          <w:lang w:val="pt-BR"/>
        </w:rPr>
        <w:t>i:</w:t>
      </w:r>
    </w:p>
    <w:p w:rsidR="007A31BD" w:rsidRDefault="002B107A" w:rsidP="007A31BD">
      <w:pPr>
        <w:spacing w:after="0"/>
        <w:rPr>
          <w:lang w:val="pt-BR"/>
        </w:rPr>
      </w:pPr>
      <w:r w:rsidRPr="002B107A">
        <w:rPr>
          <w:lang w:val="pt-BR"/>
        </w:rPr>
        <w:t xml:space="preserve">1. </w:t>
      </w:r>
      <w:r w:rsidR="007A31BD" w:rsidRPr="002B107A">
        <w:rPr>
          <w:lang w:val="pt-BR"/>
        </w:rPr>
        <w:t>Để biết được siêu thị cần chi bao nhiêu tiền để mua đèn, trước hết chúng ta cần làm gì?</w:t>
      </w:r>
    </w:p>
    <w:p w:rsidR="007A31BD" w:rsidRDefault="002B107A" w:rsidP="007A31BD">
      <w:pPr>
        <w:spacing w:after="0"/>
        <w:rPr>
          <w:lang w:val="pt-BR"/>
        </w:rPr>
      </w:pPr>
      <w:r>
        <w:rPr>
          <w:lang w:val="pt-BR"/>
        </w:rPr>
        <w:t>2. Em hãy nhắc lại công thức tính chu vi của hình chữ nhật.</w:t>
      </w:r>
    </w:p>
    <w:p w:rsidR="004815D8" w:rsidRPr="002B107A" w:rsidRDefault="004815D8" w:rsidP="007A31BD">
      <w:pPr>
        <w:spacing w:after="0"/>
        <w:rPr>
          <w:lang w:val="pt-BR"/>
        </w:rPr>
      </w:pPr>
      <w:r>
        <w:rPr>
          <w:lang w:val="pt-BR"/>
        </w:rPr>
        <w:t>3. Em hãy cho biết siêu thị cần phải trả bao nhiêu tiền để mua đèn?</w:t>
      </w:r>
    </w:p>
    <w:p w:rsidR="00482511" w:rsidRDefault="00482511" w:rsidP="00BC0D58">
      <w:pPr>
        <w:spacing w:after="0"/>
        <w:jc w:val="both"/>
        <w:rPr>
          <w:szCs w:val="26"/>
          <w:lang w:val="pt-BR"/>
        </w:rPr>
      </w:pPr>
      <w:r w:rsidRPr="00F45E73">
        <w:rPr>
          <w:rFonts w:eastAsia="Times New Roman"/>
          <w:b/>
          <w:bCs/>
          <w:lang w:val="vi-VN"/>
        </w:rPr>
        <w:t xml:space="preserve">c. Sản phẩm: </w:t>
      </w:r>
      <w:r w:rsidR="002B107A">
        <w:rPr>
          <w:szCs w:val="26"/>
          <w:lang w:val="pt-BR"/>
        </w:rPr>
        <w:t>Trả lời câu hỏi:</w:t>
      </w:r>
    </w:p>
    <w:p w:rsidR="002B107A" w:rsidRDefault="002B107A" w:rsidP="00BC0D58">
      <w:pPr>
        <w:spacing w:after="0"/>
        <w:jc w:val="both"/>
        <w:rPr>
          <w:lang w:val="pt-BR"/>
        </w:rPr>
      </w:pPr>
      <w:r>
        <w:rPr>
          <w:szCs w:val="26"/>
          <w:lang w:val="pt-BR"/>
        </w:rPr>
        <w:t xml:space="preserve">1. </w:t>
      </w:r>
      <w:r w:rsidRPr="002B107A">
        <w:rPr>
          <w:lang w:val="pt-BR"/>
        </w:rPr>
        <w:t>Để biết được siêu thị cần chi bao nhiêu tiền để mua đèn, trước hết cần</w:t>
      </w:r>
      <w:r>
        <w:rPr>
          <w:lang w:val="pt-BR"/>
        </w:rPr>
        <w:t xml:space="preserve"> tính chu vi của hình chữ nhật.</w:t>
      </w:r>
    </w:p>
    <w:p w:rsidR="00277AB5" w:rsidRDefault="002B107A" w:rsidP="00BC0D58">
      <w:pPr>
        <w:spacing w:after="0"/>
        <w:jc w:val="both"/>
        <w:rPr>
          <w:lang w:val="pt-BR"/>
        </w:rPr>
      </w:pPr>
      <w:r>
        <w:rPr>
          <w:lang w:val="pt-BR"/>
        </w:rPr>
        <w:t>2. Chu vi của hình chữ nhật = (chiều dài + chiều rộ</w:t>
      </w:r>
      <w:r w:rsidR="003706F6">
        <w:rPr>
          <w:lang w:val="pt-BR"/>
        </w:rPr>
        <w:t xml:space="preserve">ng). </w:t>
      </w:r>
      <w:r>
        <w:rPr>
          <w:lang w:val="pt-BR"/>
        </w:rPr>
        <w:t>2</w:t>
      </w:r>
    </w:p>
    <w:p w:rsidR="004815D8" w:rsidRDefault="004815D8" w:rsidP="00BC0D58">
      <w:pPr>
        <w:spacing w:after="0"/>
        <w:jc w:val="both"/>
        <w:rPr>
          <w:lang w:val="pt-BR"/>
        </w:rPr>
      </w:pPr>
      <w:r>
        <w:rPr>
          <w:lang w:val="pt-BR"/>
        </w:rPr>
        <w:t xml:space="preserve">3. </w:t>
      </w:r>
      <w:r w:rsidR="0061472E">
        <w:rPr>
          <w:lang w:val="pt-BR"/>
        </w:rPr>
        <w:t>+ Chu vi của tấm biển quảng cáo là: 2.(5 + 10) = 2. 15 = 30 (m).</w:t>
      </w:r>
    </w:p>
    <w:p w:rsidR="009C6537" w:rsidRPr="009C6537" w:rsidRDefault="0061472E" w:rsidP="00BC0D58">
      <w:pPr>
        <w:spacing w:after="0"/>
        <w:jc w:val="both"/>
        <w:rPr>
          <w:lang w:val="pt-BR"/>
        </w:rPr>
      </w:pPr>
      <w:r>
        <w:rPr>
          <w:lang w:val="pt-BR"/>
        </w:rPr>
        <w:t xml:space="preserve">    + Số tiền siêu thị cần chi để mua đèn là: 30. 40 000 = 1 200 000 (đồng).</w:t>
      </w:r>
    </w:p>
    <w:p w:rsidR="00482511" w:rsidRDefault="00482511" w:rsidP="00AF6FD3">
      <w:pPr>
        <w:spacing w:after="0"/>
        <w:jc w:val="both"/>
        <w:rPr>
          <w:rFonts w:eastAsia="Times New Roman"/>
          <w:lang w:val="vi-VN"/>
        </w:rPr>
      </w:pPr>
      <w:r>
        <w:rPr>
          <w:rFonts w:eastAsia="Times New Roman"/>
          <w:b/>
          <w:bCs/>
          <w:lang w:val="vi-VN"/>
        </w:rPr>
        <w:t>d. Tổ chức thực hiện:</w:t>
      </w:r>
      <w:r>
        <w:rPr>
          <w:rFonts w:eastAsia="Times New Roman"/>
          <w:lang w:val="vi-VN"/>
        </w:rPr>
        <w:t xml:space="preserve"> </w:t>
      </w:r>
    </w:p>
    <w:tbl>
      <w:tblPr>
        <w:tblW w:w="0" w:type="auto"/>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1"/>
        <w:gridCol w:w="4371"/>
      </w:tblGrid>
      <w:tr w:rsidR="00AC37BA" w:rsidRPr="002843C9" w:rsidTr="00C04218">
        <w:tc>
          <w:tcPr>
            <w:tcW w:w="5481" w:type="dxa"/>
            <w:shd w:val="clear" w:color="auto" w:fill="auto"/>
          </w:tcPr>
          <w:p w:rsidR="00AC37BA" w:rsidRPr="002843C9" w:rsidRDefault="00AC37BA" w:rsidP="002843C9">
            <w:pPr>
              <w:spacing w:after="0"/>
              <w:jc w:val="center"/>
              <w:rPr>
                <w:rFonts w:eastAsia="Times New Roman"/>
                <w:b/>
              </w:rPr>
            </w:pPr>
            <w:r w:rsidRPr="002843C9">
              <w:rPr>
                <w:rFonts w:eastAsia="Times New Roman"/>
                <w:b/>
              </w:rPr>
              <w:t>Hoạt động của GV</w:t>
            </w:r>
            <w:r w:rsidR="009C6537">
              <w:rPr>
                <w:rFonts w:eastAsia="Times New Roman"/>
                <w:b/>
              </w:rPr>
              <w:t xml:space="preserve"> và Hs</w:t>
            </w:r>
          </w:p>
        </w:tc>
        <w:tc>
          <w:tcPr>
            <w:tcW w:w="4371" w:type="dxa"/>
            <w:shd w:val="clear" w:color="auto" w:fill="auto"/>
          </w:tcPr>
          <w:p w:rsidR="00AC37BA" w:rsidRPr="002843C9" w:rsidRDefault="009C6537" w:rsidP="002843C9">
            <w:pPr>
              <w:spacing w:after="0"/>
              <w:jc w:val="center"/>
              <w:rPr>
                <w:rFonts w:eastAsia="Times New Roman"/>
                <w:b/>
                <w:lang w:val="vi-VN"/>
              </w:rPr>
            </w:pPr>
            <w:r>
              <w:rPr>
                <w:rFonts w:eastAsia="Times New Roman"/>
                <w:b/>
              </w:rPr>
              <w:t>Sản phẩm dự kiến</w:t>
            </w:r>
          </w:p>
        </w:tc>
      </w:tr>
      <w:tr w:rsidR="00AC37BA" w:rsidRPr="002843C9" w:rsidTr="00C04218">
        <w:tc>
          <w:tcPr>
            <w:tcW w:w="5481" w:type="dxa"/>
            <w:shd w:val="clear" w:color="auto" w:fill="auto"/>
          </w:tcPr>
          <w:p w:rsidR="00CF106E" w:rsidRPr="0033250C" w:rsidRDefault="00CF106E" w:rsidP="00CF106E">
            <w:pPr>
              <w:tabs>
                <w:tab w:val="left" w:pos="720"/>
              </w:tabs>
              <w:spacing w:before="0"/>
              <w:rPr>
                <w:b/>
              </w:rPr>
            </w:pPr>
            <w:r w:rsidRPr="0033250C">
              <w:rPr>
                <w:b/>
              </w:rPr>
              <w:t>- Bước 1: Chuyển giao nhiệm vụ</w:t>
            </w:r>
          </w:p>
          <w:p w:rsidR="00CF106E" w:rsidRDefault="00CF106E" w:rsidP="00CF106E">
            <w:pPr>
              <w:tabs>
                <w:tab w:val="left" w:pos="720"/>
              </w:tabs>
              <w:spacing w:before="0"/>
            </w:pPr>
            <w:r>
              <w:t>Gv nêu bài toán, yêu cầu Hs lần lượt trả lời các câu hỏi 1, 2, 3.</w:t>
            </w:r>
          </w:p>
          <w:p w:rsidR="00CF106E" w:rsidRPr="0033250C" w:rsidRDefault="00CF106E" w:rsidP="00CF106E">
            <w:pPr>
              <w:tabs>
                <w:tab w:val="left" w:pos="720"/>
              </w:tabs>
              <w:spacing w:before="0"/>
              <w:rPr>
                <w:b/>
              </w:rPr>
            </w:pPr>
            <w:r w:rsidRPr="0033250C">
              <w:rPr>
                <w:b/>
              </w:rPr>
              <w:t>- Bước 2: Thực hiện nhiệm vụ</w:t>
            </w:r>
          </w:p>
          <w:p w:rsidR="00CF106E" w:rsidRDefault="00CF106E" w:rsidP="00CF106E">
            <w:pPr>
              <w:tabs>
                <w:tab w:val="left" w:pos="720"/>
              </w:tabs>
              <w:spacing w:before="0"/>
            </w:pPr>
            <w:r w:rsidRPr="0033250C">
              <w:t xml:space="preserve">HS </w:t>
            </w:r>
            <w:r>
              <w:t>đọc đề bài, suy nghĩ và trả lời các câu hỏi của Gv.</w:t>
            </w:r>
          </w:p>
          <w:p w:rsidR="00CF106E" w:rsidRPr="0033250C" w:rsidRDefault="00CF106E" w:rsidP="00CF106E">
            <w:pPr>
              <w:tabs>
                <w:tab w:val="left" w:pos="720"/>
              </w:tabs>
              <w:spacing w:before="0"/>
              <w:rPr>
                <w:b/>
              </w:rPr>
            </w:pPr>
            <w:r w:rsidRPr="0033250C">
              <w:rPr>
                <w:b/>
              </w:rPr>
              <w:t>- Bước 3: Báo cáo, thảo luận</w:t>
            </w:r>
          </w:p>
          <w:p w:rsidR="00CF106E" w:rsidRPr="0033250C" w:rsidRDefault="00CF106E" w:rsidP="00CF106E">
            <w:pPr>
              <w:tabs>
                <w:tab w:val="left" w:pos="720"/>
              </w:tabs>
              <w:spacing w:before="0"/>
            </w:pPr>
            <w:r w:rsidRPr="0033250C">
              <w:t xml:space="preserve">GV gọi </w:t>
            </w:r>
            <w:r>
              <w:t xml:space="preserve">Hs lần lượt </w:t>
            </w:r>
            <w:r w:rsidRPr="0033250C">
              <w:t>trả lờ</w:t>
            </w:r>
            <w:r>
              <w:t>i các câu hỏi,</w:t>
            </w:r>
            <w:r w:rsidRPr="0033250C">
              <w:t xml:space="preserve"> HS khác nhận xét, bổ sung.</w:t>
            </w:r>
          </w:p>
          <w:p w:rsidR="00CF106E" w:rsidRPr="0033250C" w:rsidRDefault="00CF106E" w:rsidP="00CF106E">
            <w:pPr>
              <w:tabs>
                <w:tab w:val="left" w:pos="720"/>
              </w:tabs>
              <w:spacing w:before="0"/>
              <w:rPr>
                <w:b/>
              </w:rPr>
            </w:pPr>
            <w:r w:rsidRPr="0033250C">
              <w:rPr>
                <w:b/>
              </w:rPr>
              <w:t>- Bước 4: Kết luận, nhận định</w:t>
            </w:r>
          </w:p>
          <w:p w:rsidR="00F0435A" w:rsidRPr="002843C9" w:rsidRDefault="00CF106E" w:rsidP="005E4038">
            <w:pPr>
              <w:spacing w:before="0" w:after="0"/>
              <w:jc w:val="both"/>
              <w:rPr>
                <w:rFonts w:eastAsia="Times New Roman"/>
              </w:rPr>
            </w:pPr>
            <w:r w:rsidRPr="0033250C">
              <w:t xml:space="preserve">GV </w:t>
            </w:r>
            <w:r>
              <w:t xml:space="preserve">nhận xét, </w:t>
            </w:r>
            <w:r w:rsidRPr="0033250C">
              <w:t>đánh giá kết quả củ</w:t>
            </w:r>
            <w:r>
              <w:t xml:space="preserve">a HS và nêu vấn đề: </w:t>
            </w:r>
            <w:r w:rsidRPr="002A2986">
              <w:rPr>
                <w:i/>
                <w:sz w:val="26"/>
              </w:rPr>
              <w:t>Trong nông nghiệp, xây dựng,…người ta có thể cần sử dụng kiến thức về chu vi, diện tích các hình chữ nhật, hình vuông, hình thoi,…để tính toán vật liệu</w:t>
            </w:r>
            <w:r w:rsidR="005E4038" w:rsidRPr="002A2986">
              <w:rPr>
                <w:i/>
                <w:sz w:val="26"/>
              </w:rPr>
              <w:t xml:space="preserve"> như làm tường rào quanh vườn, gạch để lát nền nhà, sơn tường,…Bài học hôm nay sẽ giúp các em tìm hiểu cách vận dụng các công thức tính chu vi, diện tích của một số tứ giác đã học và ứng dụng vào thực tế.</w:t>
            </w:r>
          </w:p>
        </w:tc>
        <w:tc>
          <w:tcPr>
            <w:tcW w:w="4371" w:type="dxa"/>
            <w:shd w:val="clear" w:color="auto" w:fill="auto"/>
          </w:tcPr>
          <w:p w:rsidR="00991CC3" w:rsidRDefault="00991CC3" w:rsidP="00CF106E">
            <w:pPr>
              <w:spacing w:before="0" w:after="0"/>
              <w:jc w:val="both"/>
              <w:rPr>
                <w:lang w:val="pt-BR"/>
              </w:rPr>
            </w:pPr>
          </w:p>
          <w:p w:rsidR="00A43234" w:rsidRPr="005F696C" w:rsidRDefault="00A43234" w:rsidP="00CF106E">
            <w:pPr>
              <w:spacing w:before="0" w:after="0"/>
              <w:jc w:val="both"/>
              <w:rPr>
                <w:lang w:val="pt-BR"/>
              </w:rPr>
            </w:pPr>
            <w:r>
              <w:rPr>
                <w:lang w:val="pt-BR"/>
              </w:rPr>
              <w:t>Bài toán (ví dụ 1/sgk).</w:t>
            </w:r>
          </w:p>
        </w:tc>
      </w:tr>
    </w:tbl>
    <w:p w:rsidR="00482511" w:rsidRPr="00A07F8B" w:rsidRDefault="00A07F8B" w:rsidP="00DA4F8A">
      <w:pPr>
        <w:spacing w:after="0"/>
        <w:jc w:val="both"/>
        <w:rPr>
          <w:color w:val="C00000"/>
          <w:lang w:val="vi-VN"/>
        </w:rPr>
      </w:pPr>
      <w:r w:rsidRPr="00A07F8B">
        <w:rPr>
          <w:b/>
          <w:bCs/>
          <w:color w:val="C00000"/>
          <w:lang w:val="vi-VN"/>
        </w:rPr>
        <w:t xml:space="preserve">* </w:t>
      </w:r>
      <w:r w:rsidR="001538E5" w:rsidRPr="00A07F8B">
        <w:rPr>
          <w:b/>
          <w:bCs/>
          <w:color w:val="C00000"/>
          <w:lang w:val="vi-VN"/>
        </w:rPr>
        <w:t xml:space="preserve"> </w:t>
      </w:r>
      <w:r w:rsidR="00482511" w:rsidRPr="00A07F8B">
        <w:rPr>
          <w:b/>
          <w:bCs/>
          <w:color w:val="C00000"/>
          <w:lang w:val="vi-VN"/>
        </w:rPr>
        <w:t>Hoạt động 2</w:t>
      </w:r>
      <w:r w:rsidR="009B4293">
        <w:rPr>
          <w:rFonts w:eastAsia="Times New Roman"/>
          <w:b/>
          <w:bCs/>
          <w:color w:val="C00000"/>
          <w:lang w:val="vi-VN"/>
        </w:rPr>
        <w:t>: Hình thành kiến thức</w:t>
      </w:r>
      <w:r w:rsidR="00482511" w:rsidRPr="00A07F8B">
        <w:rPr>
          <w:rFonts w:eastAsia="Times New Roman"/>
          <w:b/>
          <w:bCs/>
          <w:color w:val="C00000"/>
          <w:lang w:val="vi-VN"/>
        </w:rPr>
        <w:t xml:space="preserve"> </w:t>
      </w:r>
    </w:p>
    <w:p w:rsidR="005A44AE" w:rsidRPr="00595F7E" w:rsidRDefault="00A07F8B" w:rsidP="005A44AE">
      <w:pPr>
        <w:spacing w:line="276" w:lineRule="auto"/>
        <w:rPr>
          <w:b/>
          <w:bCs/>
          <w:i/>
          <w:color w:val="002060"/>
        </w:rPr>
      </w:pPr>
      <w:r w:rsidRPr="005F7CBB">
        <w:rPr>
          <w:b/>
          <w:bCs/>
          <w:i/>
          <w:color w:val="002060"/>
          <w:lang w:val="vi-VN"/>
        </w:rPr>
        <w:lastRenderedPageBreak/>
        <w:t xml:space="preserve"> </w:t>
      </w:r>
      <w:r w:rsidR="006A4E8B">
        <w:rPr>
          <w:b/>
          <w:bCs/>
          <w:i/>
          <w:color w:val="002060"/>
          <w:lang w:val="vi-VN"/>
        </w:rPr>
        <w:t>1.</w:t>
      </w:r>
      <w:r w:rsidR="005A44AE" w:rsidRPr="0010289F">
        <w:rPr>
          <w:b/>
          <w:bCs/>
          <w:i/>
          <w:color w:val="002060"/>
          <w:lang w:val="vi-VN"/>
        </w:rPr>
        <w:t xml:space="preserve"> </w:t>
      </w:r>
      <w:r w:rsidR="005A44AE" w:rsidRPr="0010289F">
        <w:rPr>
          <w:b/>
          <w:bCs/>
          <w:i/>
          <w:color w:val="002060"/>
        </w:rPr>
        <w:t xml:space="preserve">Chu vi, diện tích của </w:t>
      </w:r>
      <w:r w:rsidR="005A44AE" w:rsidRPr="0010289F">
        <w:rPr>
          <w:b/>
          <w:bCs/>
          <w:i/>
          <w:color w:val="002060"/>
          <w:lang w:val="vi-VN"/>
        </w:rPr>
        <w:t>hình vuông, hình chữ nhậ</w:t>
      </w:r>
      <w:r w:rsidR="006A4E8B">
        <w:rPr>
          <w:b/>
          <w:bCs/>
          <w:i/>
          <w:color w:val="002060"/>
          <w:lang w:val="vi-VN"/>
        </w:rPr>
        <w:t xml:space="preserve">t, </w:t>
      </w:r>
      <w:r w:rsidR="005A44AE">
        <w:rPr>
          <w:b/>
          <w:bCs/>
          <w:i/>
          <w:color w:val="002060"/>
          <w:lang w:val="vi-VN"/>
        </w:rPr>
        <w:t>hình thang</w:t>
      </w:r>
      <w:r w:rsidR="00973561">
        <w:rPr>
          <w:b/>
          <w:bCs/>
          <w:i/>
          <w:color w:val="002060"/>
        </w:rPr>
        <w:t xml:space="preserve"> (36</w:t>
      </w:r>
      <w:r w:rsidR="00595F7E">
        <w:rPr>
          <w:b/>
          <w:bCs/>
          <w:i/>
          <w:color w:val="002060"/>
        </w:rPr>
        <w:t xml:space="preserve"> phút)</w:t>
      </w:r>
    </w:p>
    <w:p w:rsidR="005A44AE" w:rsidRPr="0010289F" w:rsidRDefault="005A44AE" w:rsidP="005A44AE">
      <w:pPr>
        <w:spacing w:line="276" w:lineRule="auto"/>
        <w:jc w:val="both"/>
        <w:rPr>
          <w:lang w:val="pt-BR"/>
        </w:rPr>
      </w:pPr>
      <w:r w:rsidRPr="0010289F">
        <w:rPr>
          <w:b/>
          <w:bCs/>
          <w:lang w:val="pt-BR"/>
        </w:rPr>
        <w:t>a. Mục tiêu:</w:t>
      </w:r>
    </w:p>
    <w:p w:rsidR="005A44AE" w:rsidRPr="0010289F" w:rsidRDefault="005A44AE" w:rsidP="005A44AE">
      <w:pPr>
        <w:spacing w:line="276" w:lineRule="auto"/>
        <w:rPr>
          <w:lang w:val="vi-VN"/>
        </w:rPr>
      </w:pPr>
      <w:r w:rsidRPr="0010289F">
        <w:rPr>
          <w:lang w:val="pt-BR"/>
        </w:rPr>
        <w:t xml:space="preserve">HS được nhắc lại công thức tính chu vi, diện tích </w:t>
      </w:r>
      <w:r w:rsidRPr="0010289F">
        <w:rPr>
          <w:lang w:val="vi-VN"/>
        </w:rPr>
        <w:t>của hình vuông, hình chữ nhậ</w:t>
      </w:r>
      <w:r>
        <w:rPr>
          <w:lang w:val="vi-VN"/>
        </w:rPr>
        <w:t>t và hình thang</w:t>
      </w:r>
      <w:r w:rsidRPr="0010289F">
        <w:rPr>
          <w:lang w:val="vi-VN"/>
        </w:rPr>
        <w:t>.</w:t>
      </w:r>
    </w:p>
    <w:p w:rsidR="005A44AE" w:rsidRPr="0010289F" w:rsidRDefault="005A44AE" w:rsidP="005A44AE">
      <w:pPr>
        <w:spacing w:line="276" w:lineRule="auto"/>
        <w:rPr>
          <w:lang w:val="vi-VN"/>
        </w:rPr>
      </w:pPr>
      <w:r w:rsidRPr="0010289F">
        <w:rPr>
          <w:lang w:val="pt-BR"/>
        </w:rPr>
        <w:t xml:space="preserve">Hs vận dụng các công thức tính chu vi, diện tích </w:t>
      </w:r>
      <w:r w:rsidRPr="0010289F">
        <w:rPr>
          <w:lang w:val="vi-VN"/>
        </w:rPr>
        <w:t>của hình vuông, hình chữ nhật</w:t>
      </w:r>
      <w:r w:rsidR="00CB4542">
        <w:rPr>
          <w:lang w:val="vi-VN"/>
        </w:rPr>
        <w:t xml:space="preserve"> và hình thang</w:t>
      </w:r>
      <w:r w:rsidRPr="0010289F">
        <w:rPr>
          <w:lang w:val="vi-VN"/>
        </w:rPr>
        <w:t xml:space="preserve"> </w:t>
      </w:r>
      <w:r w:rsidRPr="0010289F">
        <w:rPr>
          <w:lang w:val="pt-BR"/>
        </w:rPr>
        <w:t>để giải quyết các bài toán thực tế.</w:t>
      </w:r>
    </w:p>
    <w:p w:rsidR="005A44AE" w:rsidRPr="0010289F" w:rsidRDefault="005A44AE" w:rsidP="005A44AE">
      <w:pPr>
        <w:spacing w:line="276" w:lineRule="auto"/>
        <w:rPr>
          <w:lang w:val="vi-VN"/>
        </w:rPr>
      </w:pPr>
      <w:r w:rsidRPr="0010289F">
        <w:rPr>
          <w:b/>
          <w:bCs/>
          <w:lang w:val="vi-VN"/>
        </w:rPr>
        <w:t>b. Nội dung:</w:t>
      </w:r>
    </w:p>
    <w:p w:rsidR="005A44AE" w:rsidRPr="0010289F" w:rsidRDefault="005A44AE" w:rsidP="005A44AE">
      <w:pPr>
        <w:spacing w:line="276" w:lineRule="auto"/>
        <w:jc w:val="both"/>
      </w:pPr>
      <w:r w:rsidRPr="0010289F">
        <w:t xml:space="preserve">* </w:t>
      </w:r>
      <w:r w:rsidRPr="0010289F">
        <w:rPr>
          <w:i/>
        </w:rPr>
        <w:t xml:space="preserve">Hộp kiến thức (nhắc lại công thức tính chu vi, diện tích của </w:t>
      </w:r>
      <w:r w:rsidRPr="0010289F">
        <w:rPr>
          <w:i/>
          <w:lang w:val="vi-VN"/>
        </w:rPr>
        <w:t>hình vuông, hình chữ nhậ</w:t>
      </w:r>
      <w:r w:rsidR="00214616">
        <w:rPr>
          <w:i/>
          <w:lang w:val="vi-VN"/>
        </w:rPr>
        <w:t>t và hình thang</w:t>
      </w:r>
      <w:r w:rsidRPr="0010289F">
        <w:rPr>
          <w:i/>
        </w:rPr>
        <w:t>).</w:t>
      </w:r>
    </w:p>
    <w:p w:rsidR="005A44AE" w:rsidRPr="0010289F" w:rsidRDefault="005A44AE" w:rsidP="005A44AE">
      <w:pPr>
        <w:spacing w:line="276" w:lineRule="auto"/>
        <w:jc w:val="both"/>
        <w:rPr>
          <w:i/>
          <w:lang w:val="vi-VN"/>
        </w:rPr>
      </w:pPr>
      <w:r w:rsidRPr="0010289F">
        <w:t xml:space="preserve">* </w:t>
      </w:r>
      <w:r w:rsidR="00BD680E">
        <w:rPr>
          <w:i/>
        </w:rPr>
        <w:t>Ví dụ 2/sgk</w:t>
      </w:r>
    </w:p>
    <w:p w:rsidR="005A44AE" w:rsidRPr="00BD680E" w:rsidRDefault="005A44AE" w:rsidP="005A44AE">
      <w:pPr>
        <w:spacing w:line="276" w:lineRule="auto"/>
        <w:jc w:val="both"/>
        <w:rPr>
          <w:i/>
        </w:rPr>
      </w:pPr>
      <w:r w:rsidRPr="0010289F">
        <w:rPr>
          <w:i/>
          <w:lang w:val="vi-VN"/>
        </w:rPr>
        <w:t xml:space="preserve">* </w:t>
      </w:r>
      <w:r w:rsidR="00BD680E">
        <w:rPr>
          <w:i/>
        </w:rPr>
        <w:t>Luyện tập 1.</w:t>
      </w:r>
      <w:r w:rsidR="006674DB">
        <w:rPr>
          <w:i/>
        </w:rPr>
        <w:t xml:space="preserve"> (bài tập 1, 2)</w:t>
      </w:r>
    </w:p>
    <w:p w:rsidR="005A44AE" w:rsidRPr="0010289F" w:rsidRDefault="005A44AE" w:rsidP="005A44AE">
      <w:pPr>
        <w:spacing w:line="276" w:lineRule="auto"/>
        <w:jc w:val="both"/>
        <w:rPr>
          <w:i/>
          <w:lang w:val="vi-VN"/>
        </w:rPr>
      </w:pPr>
      <w:r w:rsidRPr="0010289F">
        <w:rPr>
          <w:i/>
          <w:lang w:val="vi-VN"/>
        </w:rPr>
        <w:t>* Thử thách nhỏ cho học sinh</w:t>
      </w:r>
    </w:p>
    <w:p w:rsidR="005A44AE" w:rsidRDefault="005A44AE" w:rsidP="005A44AE">
      <w:pPr>
        <w:spacing w:line="276" w:lineRule="auto"/>
        <w:jc w:val="both"/>
        <w:rPr>
          <w:bCs/>
        </w:rPr>
      </w:pPr>
      <w:r w:rsidRPr="0010289F">
        <w:rPr>
          <w:b/>
          <w:bCs/>
          <w:lang w:val="vi-VN"/>
        </w:rPr>
        <w:t>c. Sản phẩm:</w:t>
      </w:r>
      <w:r w:rsidR="00BD680E">
        <w:rPr>
          <w:b/>
          <w:bCs/>
        </w:rPr>
        <w:t xml:space="preserve"> </w:t>
      </w:r>
      <w:r w:rsidR="00BD680E" w:rsidRPr="00BD680E">
        <w:rPr>
          <w:bCs/>
        </w:rPr>
        <w:t>Hộp kiến thức (sgk/90)</w:t>
      </w:r>
    </w:p>
    <w:p w:rsidR="00BD680E" w:rsidRPr="00BD680E" w:rsidRDefault="00BD680E" w:rsidP="005A44AE">
      <w:pPr>
        <w:spacing w:line="276" w:lineRule="auto"/>
        <w:jc w:val="both"/>
        <w:rPr>
          <w:b/>
          <w:bCs/>
        </w:rPr>
      </w:pPr>
      <w:r>
        <w:rPr>
          <w:bCs/>
        </w:rPr>
        <w:t>Hs thực hiện được các nội dung theo yêu cầu (luyện tập 1, thử thách nhỏ).</w:t>
      </w:r>
    </w:p>
    <w:p w:rsidR="00BD680E" w:rsidRDefault="00BD680E" w:rsidP="00BD680E">
      <w:pPr>
        <w:spacing w:after="0"/>
        <w:jc w:val="both"/>
        <w:rPr>
          <w:rFonts w:eastAsia="Times New Roman"/>
          <w:lang w:val="vi-VN"/>
        </w:rPr>
      </w:pPr>
      <w:r>
        <w:rPr>
          <w:rFonts w:eastAsia="Times New Roman"/>
          <w:b/>
          <w:bCs/>
          <w:lang w:val="vi-VN"/>
        </w:rPr>
        <w:t>d. Tổ chức thực hiện:</w:t>
      </w:r>
      <w:r>
        <w:rPr>
          <w:rFonts w:eastAsia="Times New Roman"/>
          <w:lang w:val="vi-VN"/>
        </w:rPr>
        <w:t xml:space="preserve"> </w:t>
      </w:r>
    </w:p>
    <w:tbl>
      <w:tblPr>
        <w:tblW w:w="0" w:type="auto"/>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1"/>
        <w:gridCol w:w="4371"/>
      </w:tblGrid>
      <w:tr w:rsidR="00BD680E" w:rsidRPr="002843C9" w:rsidTr="001B302C">
        <w:tc>
          <w:tcPr>
            <w:tcW w:w="5481" w:type="dxa"/>
            <w:shd w:val="clear" w:color="auto" w:fill="auto"/>
          </w:tcPr>
          <w:p w:rsidR="00BD680E" w:rsidRPr="002843C9" w:rsidRDefault="00BD680E" w:rsidP="001B302C">
            <w:pPr>
              <w:spacing w:after="0"/>
              <w:jc w:val="center"/>
              <w:rPr>
                <w:rFonts w:eastAsia="Times New Roman"/>
                <w:b/>
              </w:rPr>
            </w:pPr>
            <w:r w:rsidRPr="002843C9">
              <w:rPr>
                <w:rFonts w:eastAsia="Times New Roman"/>
                <w:b/>
              </w:rPr>
              <w:t>Hoạt động của GV</w:t>
            </w:r>
            <w:r>
              <w:rPr>
                <w:rFonts w:eastAsia="Times New Roman"/>
                <w:b/>
              </w:rPr>
              <w:t xml:space="preserve"> và Hs</w:t>
            </w:r>
          </w:p>
        </w:tc>
        <w:tc>
          <w:tcPr>
            <w:tcW w:w="4371" w:type="dxa"/>
            <w:shd w:val="clear" w:color="auto" w:fill="auto"/>
          </w:tcPr>
          <w:p w:rsidR="00BD680E" w:rsidRPr="002843C9" w:rsidRDefault="00BD680E" w:rsidP="001B302C">
            <w:pPr>
              <w:spacing w:after="0"/>
              <w:jc w:val="center"/>
              <w:rPr>
                <w:rFonts w:eastAsia="Times New Roman"/>
                <w:b/>
                <w:lang w:val="vi-VN"/>
              </w:rPr>
            </w:pPr>
            <w:r>
              <w:rPr>
                <w:rFonts w:eastAsia="Times New Roman"/>
                <w:b/>
              </w:rPr>
              <w:t>Sản phẩm dự kiến</w:t>
            </w:r>
          </w:p>
        </w:tc>
      </w:tr>
      <w:tr w:rsidR="00BD680E" w:rsidRPr="002843C9" w:rsidTr="001B302C">
        <w:tc>
          <w:tcPr>
            <w:tcW w:w="5481" w:type="dxa"/>
            <w:shd w:val="clear" w:color="auto" w:fill="auto"/>
          </w:tcPr>
          <w:p w:rsidR="00BD680E" w:rsidRPr="00BD680E" w:rsidRDefault="00BD680E" w:rsidP="001B302C">
            <w:pPr>
              <w:tabs>
                <w:tab w:val="left" w:pos="720"/>
              </w:tabs>
              <w:spacing w:before="0"/>
              <w:rPr>
                <w:i/>
              </w:rPr>
            </w:pPr>
            <w:r w:rsidRPr="00BD680E">
              <w:rPr>
                <w:i/>
              </w:rPr>
              <w:t>* Hộp kiến thức</w:t>
            </w:r>
            <w:r>
              <w:rPr>
                <w:i/>
              </w:rPr>
              <w:t xml:space="preserve">: </w:t>
            </w:r>
            <w:r w:rsidR="00D63450">
              <w:rPr>
                <w:i/>
              </w:rPr>
              <w:t>(10</w:t>
            </w:r>
            <w:r w:rsidR="00C166B8">
              <w:rPr>
                <w:i/>
              </w:rPr>
              <w:t xml:space="preserve"> phút).</w:t>
            </w:r>
          </w:p>
          <w:p w:rsidR="00BD680E" w:rsidRPr="0033250C" w:rsidRDefault="00BD680E" w:rsidP="001B302C">
            <w:pPr>
              <w:tabs>
                <w:tab w:val="left" w:pos="720"/>
              </w:tabs>
              <w:spacing w:before="0"/>
              <w:rPr>
                <w:b/>
              </w:rPr>
            </w:pPr>
            <w:r w:rsidRPr="0033250C">
              <w:rPr>
                <w:b/>
              </w:rPr>
              <w:t>- Bước 1: Chuyển giao nhiệm vụ</w:t>
            </w:r>
          </w:p>
          <w:p w:rsidR="00BD680E" w:rsidRDefault="00BD680E" w:rsidP="001B302C">
            <w:pPr>
              <w:tabs>
                <w:tab w:val="left" w:pos="720"/>
              </w:tabs>
              <w:spacing w:before="0"/>
            </w:pPr>
            <w:r>
              <w:t xml:space="preserve">Gv </w:t>
            </w:r>
            <w:r w:rsidR="00F21DCF">
              <w:t>cho Hs quan sát các hình vuông, hình chữ nhật, hình thang, yêu cầu Hs nhớ lại</w:t>
            </w:r>
            <w:r w:rsidR="00447EFC">
              <w:t xml:space="preserve"> kiến thức đã học,</w:t>
            </w:r>
            <w:r w:rsidR="00F21DCF">
              <w:t xml:space="preserve"> nhắc lại công thức tính chu vi, diện tích của chúng.</w:t>
            </w:r>
          </w:p>
          <w:p w:rsidR="00BD680E" w:rsidRPr="0033250C" w:rsidRDefault="00BD680E" w:rsidP="001B302C">
            <w:pPr>
              <w:tabs>
                <w:tab w:val="left" w:pos="720"/>
              </w:tabs>
              <w:spacing w:before="0"/>
              <w:rPr>
                <w:b/>
              </w:rPr>
            </w:pPr>
            <w:r w:rsidRPr="0033250C">
              <w:rPr>
                <w:b/>
              </w:rPr>
              <w:t>- Bước 2: Thực hiện nhiệm vụ</w:t>
            </w:r>
          </w:p>
          <w:p w:rsidR="00BD680E" w:rsidRDefault="00BD680E" w:rsidP="001B302C">
            <w:pPr>
              <w:tabs>
                <w:tab w:val="left" w:pos="720"/>
              </w:tabs>
              <w:spacing w:before="0"/>
            </w:pPr>
            <w:r w:rsidRPr="0033250C">
              <w:t xml:space="preserve">HS </w:t>
            </w:r>
            <w:r w:rsidR="00447EFC">
              <w:t>quan sát hình</w:t>
            </w:r>
            <w:r>
              <w:t xml:space="preserve">, </w:t>
            </w:r>
            <w:r w:rsidR="00447EFC">
              <w:t>nhớ</w:t>
            </w:r>
            <w:r>
              <w:t xml:space="preserve"> và </w:t>
            </w:r>
            <w:r w:rsidR="00447EFC">
              <w:t>nhắc lại công thức tính chu vi, diện tích của các hình vuông, hình chữ nhật, hình thang.</w:t>
            </w:r>
          </w:p>
          <w:p w:rsidR="00BD680E" w:rsidRPr="0033250C" w:rsidRDefault="00BD680E" w:rsidP="001B302C">
            <w:pPr>
              <w:tabs>
                <w:tab w:val="left" w:pos="720"/>
              </w:tabs>
              <w:spacing w:before="0"/>
              <w:rPr>
                <w:b/>
              </w:rPr>
            </w:pPr>
            <w:r w:rsidRPr="0033250C">
              <w:rPr>
                <w:b/>
              </w:rPr>
              <w:t>- Bước 3: Báo cáo, thảo luận</w:t>
            </w:r>
          </w:p>
          <w:p w:rsidR="00BD680E" w:rsidRPr="0033250C" w:rsidRDefault="00BD680E" w:rsidP="001B302C">
            <w:pPr>
              <w:tabs>
                <w:tab w:val="left" w:pos="720"/>
              </w:tabs>
              <w:spacing w:before="0"/>
            </w:pPr>
            <w:r w:rsidRPr="0033250C">
              <w:t xml:space="preserve">GV gọi </w:t>
            </w:r>
            <w:r>
              <w:t xml:space="preserve">Hs lần lượt </w:t>
            </w:r>
            <w:r w:rsidR="00447EFC">
              <w:t>nhắc lại công thức tính chu vi, diện tích của các hình vuông, hình chữ nhậ</w:t>
            </w:r>
            <w:r w:rsidR="0079278D">
              <w:t>t, hình thang.</w:t>
            </w:r>
          </w:p>
          <w:p w:rsidR="00BD680E" w:rsidRPr="0033250C" w:rsidRDefault="00BD680E" w:rsidP="001B302C">
            <w:pPr>
              <w:tabs>
                <w:tab w:val="left" w:pos="720"/>
              </w:tabs>
              <w:spacing w:before="0"/>
              <w:rPr>
                <w:b/>
              </w:rPr>
            </w:pPr>
            <w:r w:rsidRPr="0033250C">
              <w:rPr>
                <w:b/>
              </w:rPr>
              <w:t>- Bước 4: Kết luận, nhận định</w:t>
            </w:r>
          </w:p>
          <w:p w:rsidR="00BD680E" w:rsidRPr="002843C9" w:rsidRDefault="00BD680E" w:rsidP="0079278D">
            <w:pPr>
              <w:spacing w:before="0" w:after="0"/>
              <w:jc w:val="both"/>
              <w:rPr>
                <w:rFonts w:eastAsia="Times New Roman"/>
              </w:rPr>
            </w:pPr>
            <w:r w:rsidRPr="0033250C">
              <w:t xml:space="preserve">GV </w:t>
            </w:r>
            <w:r>
              <w:t xml:space="preserve">nhận xét, </w:t>
            </w:r>
            <w:r w:rsidR="0079278D">
              <w:t xml:space="preserve">chốt lại hộp kiến thức: </w:t>
            </w:r>
            <w:r w:rsidR="0079278D" w:rsidRPr="003C6ABE">
              <w:rPr>
                <w:i/>
              </w:rPr>
              <w:t>Công thức tính chu vi, diện tích của hình vuông, hình chữ nhật, hình thang.</w:t>
            </w:r>
          </w:p>
        </w:tc>
        <w:tc>
          <w:tcPr>
            <w:tcW w:w="4371" w:type="dxa"/>
            <w:shd w:val="clear" w:color="auto" w:fill="auto"/>
          </w:tcPr>
          <w:p w:rsidR="00BD680E" w:rsidRPr="006A4E8B" w:rsidRDefault="006A4E8B" w:rsidP="001B302C">
            <w:pPr>
              <w:spacing w:before="0" w:after="0"/>
              <w:jc w:val="both"/>
            </w:pPr>
            <w:r>
              <w:rPr>
                <w:b/>
                <w:bCs/>
                <w:i/>
                <w:color w:val="002060"/>
                <w:lang w:val="vi-VN"/>
              </w:rPr>
              <w:t>1.</w:t>
            </w:r>
            <w:r w:rsidRPr="0010289F">
              <w:rPr>
                <w:b/>
                <w:bCs/>
                <w:i/>
                <w:color w:val="002060"/>
                <w:lang w:val="vi-VN"/>
              </w:rPr>
              <w:t xml:space="preserve"> </w:t>
            </w:r>
            <w:r w:rsidRPr="0010289F">
              <w:rPr>
                <w:b/>
                <w:bCs/>
                <w:i/>
                <w:color w:val="002060"/>
              </w:rPr>
              <w:t xml:space="preserve">Chu vi, diện tích của </w:t>
            </w:r>
            <w:r w:rsidRPr="0010289F">
              <w:rPr>
                <w:b/>
                <w:bCs/>
                <w:i/>
                <w:color w:val="002060"/>
                <w:lang w:val="vi-VN"/>
              </w:rPr>
              <w:t>hình vuông, hình chữ nhậ</w:t>
            </w:r>
            <w:r>
              <w:rPr>
                <w:b/>
                <w:bCs/>
                <w:i/>
                <w:color w:val="002060"/>
                <w:lang w:val="vi-VN"/>
              </w:rPr>
              <w:t>t, hình thang</w:t>
            </w:r>
            <w:r>
              <w:rPr>
                <w:b/>
                <w:bCs/>
                <w:i/>
                <w:color w:val="002060"/>
              </w:rPr>
              <w:t>.</w:t>
            </w:r>
          </w:p>
          <w:p w:rsidR="00BD680E" w:rsidRPr="005F696C" w:rsidRDefault="00C166B8" w:rsidP="001B302C">
            <w:pPr>
              <w:spacing w:before="0" w:after="0"/>
              <w:jc w:val="both"/>
              <w:rPr>
                <w:lang w:val="pt-BR"/>
              </w:rPr>
            </w:pPr>
            <w:r>
              <w:rPr>
                <w:lang w:val="pt-BR"/>
              </w:rPr>
              <w:t xml:space="preserve"> </w:t>
            </w:r>
            <w:r w:rsidR="00983DCE">
              <w:rPr>
                <w:lang w:val="pt-BR"/>
              </w:rPr>
              <w:t>(sgk/ 90)</w:t>
            </w:r>
          </w:p>
        </w:tc>
      </w:tr>
      <w:tr w:rsidR="00C166B8" w:rsidRPr="002843C9" w:rsidTr="001B302C">
        <w:tc>
          <w:tcPr>
            <w:tcW w:w="5481" w:type="dxa"/>
            <w:shd w:val="clear" w:color="auto" w:fill="auto"/>
          </w:tcPr>
          <w:p w:rsidR="00C166B8" w:rsidRPr="00BD680E" w:rsidRDefault="00C166B8" w:rsidP="00C166B8">
            <w:pPr>
              <w:tabs>
                <w:tab w:val="left" w:pos="720"/>
              </w:tabs>
              <w:spacing w:before="0"/>
              <w:rPr>
                <w:i/>
              </w:rPr>
            </w:pPr>
            <w:r w:rsidRPr="00BD680E">
              <w:rPr>
                <w:i/>
              </w:rPr>
              <w:t xml:space="preserve">* </w:t>
            </w:r>
            <w:r w:rsidR="00EA0377">
              <w:rPr>
                <w:i/>
              </w:rPr>
              <w:t>Ví dụ 2. (5 phút)</w:t>
            </w:r>
          </w:p>
          <w:p w:rsidR="003C6ABE" w:rsidRPr="0033250C" w:rsidRDefault="003C6ABE" w:rsidP="003C6ABE">
            <w:pPr>
              <w:tabs>
                <w:tab w:val="left" w:pos="720"/>
              </w:tabs>
              <w:spacing w:before="0"/>
              <w:rPr>
                <w:b/>
              </w:rPr>
            </w:pPr>
            <w:r w:rsidRPr="0033250C">
              <w:rPr>
                <w:b/>
              </w:rPr>
              <w:lastRenderedPageBreak/>
              <w:t>- Bước 1: Chuyển giao nhiệm vụ</w:t>
            </w:r>
          </w:p>
          <w:p w:rsidR="003C6ABE" w:rsidRDefault="003C6ABE" w:rsidP="003C6ABE">
            <w:pPr>
              <w:tabs>
                <w:tab w:val="left" w:pos="720"/>
              </w:tabs>
              <w:spacing w:before="0"/>
            </w:pPr>
            <w:r>
              <w:t>Gv cho Hs đọc ví dụ 2, yêu cầu Hs nêu các bước cần thực hiện để trả lời bài toán</w:t>
            </w:r>
            <w:r w:rsidR="00D9697B">
              <w:t xml:space="preserve"> và làm bài tập vào vở.</w:t>
            </w:r>
          </w:p>
          <w:p w:rsidR="003C6ABE" w:rsidRPr="0033250C" w:rsidRDefault="003C6ABE" w:rsidP="003C6ABE">
            <w:pPr>
              <w:tabs>
                <w:tab w:val="left" w:pos="720"/>
              </w:tabs>
              <w:spacing w:before="0"/>
              <w:rPr>
                <w:b/>
              </w:rPr>
            </w:pPr>
            <w:r w:rsidRPr="0033250C">
              <w:rPr>
                <w:b/>
              </w:rPr>
              <w:t>- Bước 2: Thực hiện nhiệm vụ</w:t>
            </w:r>
          </w:p>
          <w:p w:rsidR="003C6ABE" w:rsidRDefault="003C6ABE" w:rsidP="003C6ABE">
            <w:pPr>
              <w:tabs>
                <w:tab w:val="left" w:pos="720"/>
              </w:tabs>
              <w:spacing w:before="0"/>
            </w:pPr>
            <w:r w:rsidRPr="0033250C">
              <w:t xml:space="preserve">HS </w:t>
            </w:r>
            <w:r>
              <w:t xml:space="preserve">đọc đề, suy nghĩ và </w:t>
            </w:r>
            <w:r w:rsidR="00E82F12">
              <w:t>thực hiện yêu cầu của Gv.</w:t>
            </w:r>
            <w:r>
              <w:t xml:space="preserve"> </w:t>
            </w:r>
          </w:p>
          <w:p w:rsidR="003C6ABE" w:rsidRPr="0033250C" w:rsidRDefault="003C6ABE" w:rsidP="003C6ABE">
            <w:pPr>
              <w:tabs>
                <w:tab w:val="left" w:pos="720"/>
              </w:tabs>
              <w:spacing w:before="0"/>
              <w:rPr>
                <w:b/>
              </w:rPr>
            </w:pPr>
            <w:r w:rsidRPr="0033250C">
              <w:rPr>
                <w:b/>
              </w:rPr>
              <w:t>- Bước 3: Báo cáo, thảo luận</w:t>
            </w:r>
          </w:p>
          <w:p w:rsidR="003C6ABE" w:rsidRPr="0033250C" w:rsidRDefault="008536BD" w:rsidP="003C6ABE">
            <w:pPr>
              <w:tabs>
                <w:tab w:val="left" w:pos="720"/>
              </w:tabs>
              <w:spacing w:before="0"/>
            </w:pPr>
            <w:r>
              <w:t>Gv</w:t>
            </w:r>
            <w:r w:rsidR="003C6ABE" w:rsidRPr="0033250C">
              <w:t xml:space="preserve"> gọi </w:t>
            </w:r>
            <w:r w:rsidR="003C6ABE">
              <w:t xml:space="preserve">Hs </w:t>
            </w:r>
            <w:r w:rsidR="00D9697B">
              <w:t>trả lời, nêu kết quả thực hiện. Gọi Hs khác nhận xét, bổ sung.</w:t>
            </w:r>
            <w:r>
              <w:t xml:space="preserve"> </w:t>
            </w:r>
          </w:p>
          <w:p w:rsidR="003C6ABE" w:rsidRPr="0033250C" w:rsidRDefault="003C6ABE" w:rsidP="003C6ABE">
            <w:pPr>
              <w:tabs>
                <w:tab w:val="left" w:pos="720"/>
              </w:tabs>
              <w:spacing w:before="0"/>
              <w:rPr>
                <w:b/>
              </w:rPr>
            </w:pPr>
            <w:r w:rsidRPr="0033250C">
              <w:rPr>
                <w:b/>
              </w:rPr>
              <w:t>- Bước 4: Kết luận, nhận định</w:t>
            </w:r>
          </w:p>
          <w:p w:rsidR="00C166B8" w:rsidRPr="008536BD" w:rsidRDefault="008536BD" w:rsidP="00360419">
            <w:pPr>
              <w:tabs>
                <w:tab w:val="left" w:pos="720"/>
              </w:tabs>
              <w:spacing w:before="0"/>
            </w:pPr>
            <w:r>
              <w:t xml:space="preserve">Nhận xét, đánh giá kết quả của Hs và </w:t>
            </w:r>
            <w:r w:rsidR="000F0161">
              <w:t xml:space="preserve">chốt lại </w:t>
            </w:r>
            <w:r w:rsidR="00360419">
              <w:t>kiến thức</w:t>
            </w:r>
            <w:r w:rsidR="000F0161">
              <w:t>.</w:t>
            </w:r>
          </w:p>
        </w:tc>
        <w:tc>
          <w:tcPr>
            <w:tcW w:w="4371" w:type="dxa"/>
            <w:shd w:val="clear" w:color="auto" w:fill="auto"/>
          </w:tcPr>
          <w:p w:rsidR="00C166B8" w:rsidRDefault="00F9268C" w:rsidP="001B302C">
            <w:pPr>
              <w:spacing w:before="0" w:after="0"/>
              <w:jc w:val="both"/>
              <w:rPr>
                <w:b/>
                <w:bCs/>
                <w:i/>
                <w:color w:val="002060"/>
                <w:lang w:val="vi-VN"/>
              </w:rPr>
            </w:pPr>
            <w:r w:rsidRPr="00BD680E">
              <w:rPr>
                <w:i/>
              </w:rPr>
              <w:lastRenderedPageBreak/>
              <w:t xml:space="preserve">* </w:t>
            </w:r>
            <w:r>
              <w:rPr>
                <w:i/>
              </w:rPr>
              <w:t>Ví dụ 2. (xem /sgk/90).</w:t>
            </w:r>
          </w:p>
        </w:tc>
      </w:tr>
      <w:tr w:rsidR="00840324" w:rsidRPr="002843C9" w:rsidTr="001B302C">
        <w:tc>
          <w:tcPr>
            <w:tcW w:w="5481" w:type="dxa"/>
            <w:shd w:val="clear" w:color="auto" w:fill="auto"/>
          </w:tcPr>
          <w:p w:rsidR="00840324" w:rsidRDefault="00AC4C32" w:rsidP="00C166B8">
            <w:pPr>
              <w:tabs>
                <w:tab w:val="left" w:pos="720"/>
              </w:tabs>
              <w:spacing w:before="0"/>
              <w:rPr>
                <w:i/>
              </w:rPr>
            </w:pPr>
            <w:r>
              <w:rPr>
                <w:i/>
              </w:rPr>
              <w:lastRenderedPageBreak/>
              <w:t>* Luyện tập 1 (</w:t>
            </w:r>
            <w:r w:rsidR="00D63450">
              <w:rPr>
                <w:i/>
              </w:rPr>
              <w:t>15</w:t>
            </w:r>
            <w:r w:rsidR="004F47C8">
              <w:rPr>
                <w:i/>
              </w:rPr>
              <w:t xml:space="preserve"> phút).</w:t>
            </w:r>
          </w:p>
          <w:p w:rsidR="00463488" w:rsidRPr="003467A2" w:rsidRDefault="003467A2" w:rsidP="00C166B8">
            <w:pPr>
              <w:tabs>
                <w:tab w:val="left" w:pos="720"/>
              </w:tabs>
              <w:spacing w:before="0"/>
            </w:pPr>
            <w:r w:rsidRPr="003467A2">
              <w:rPr>
                <w:i/>
                <w:highlight w:val="green"/>
              </w:rPr>
              <w:t>(1)</w:t>
            </w:r>
            <w:r>
              <w:t xml:space="preserve"> </w:t>
            </w:r>
          </w:p>
          <w:p w:rsidR="004F47C8" w:rsidRPr="0033250C" w:rsidRDefault="004F47C8" w:rsidP="004F47C8">
            <w:pPr>
              <w:tabs>
                <w:tab w:val="left" w:pos="720"/>
              </w:tabs>
              <w:spacing w:before="0"/>
              <w:rPr>
                <w:b/>
              </w:rPr>
            </w:pPr>
            <w:r w:rsidRPr="0033250C">
              <w:rPr>
                <w:b/>
              </w:rPr>
              <w:t>- Bước 1: Chuyển giao nhiệm vụ</w:t>
            </w:r>
          </w:p>
          <w:p w:rsidR="004F47C8" w:rsidRDefault="004F47C8" w:rsidP="004F47C8">
            <w:pPr>
              <w:tabs>
                <w:tab w:val="left" w:pos="720"/>
              </w:tabs>
              <w:spacing w:before="0"/>
            </w:pPr>
            <w:r>
              <w:t>Gv cho Hs đọ</w:t>
            </w:r>
            <w:r w:rsidR="00463488">
              <w:t>c đề bài</w:t>
            </w:r>
            <w:r>
              <w:t xml:space="preserve">, yêu cầu Hs </w:t>
            </w:r>
            <w:r w:rsidR="003467A2">
              <w:t xml:space="preserve">suy nghĩ, </w:t>
            </w:r>
            <w:r>
              <w:t>nêu các bước cần thực hiện để trả lời bài toán.</w:t>
            </w:r>
          </w:p>
          <w:p w:rsidR="004F47C8" w:rsidRPr="0033250C" w:rsidRDefault="004F47C8" w:rsidP="004F47C8">
            <w:pPr>
              <w:tabs>
                <w:tab w:val="left" w:pos="720"/>
              </w:tabs>
              <w:spacing w:before="0"/>
              <w:rPr>
                <w:b/>
              </w:rPr>
            </w:pPr>
            <w:r w:rsidRPr="0033250C">
              <w:rPr>
                <w:b/>
              </w:rPr>
              <w:t>- Bước 2: Thực hiện nhiệm vụ</w:t>
            </w:r>
          </w:p>
          <w:p w:rsidR="004F47C8" w:rsidRDefault="004F47C8" w:rsidP="004F47C8">
            <w:pPr>
              <w:tabs>
                <w:tab w:val="left" w:pos="720"/>
              </w:tabs>
              <w:spacing w:before="0"/>
            </w:pPr>
            <w:r w:rsidRPr="0033250C">
              <w:t xml:space="preserve">HS </w:t>
            </w:r>
            <w:r>
              <w:t xml:space="preserve">đọc đề, suy nghĩ và thực hiện yêu cầu của Gv. </w:t>
            </w:r>
          </w:p>
          <w:p w:rsidR="004F47C8" w:rsidRPr="0033250C" w:rsidRDefault="004F47C8" w:rsidP="004F47C8">
            <w:pPr>
              <w:tabs>
                <w:tab w:val="left" w:pos="720"/>
              </w:tabs>
              <w:spacing w:before="0"/>
              <w:rPr>
                <w:b/>
              </w:rPr>
            </w:pPr>
            <w:r w:rsidRPr="0033250C">
              <w:rPr>
                <w:b/>
              </w:rPr>
              <w:t>- Bước 3: Báo cáo, thảo luận</w:t>
            </w:r>
          </w:p>
          <w:p w:rsidR="004F47C8" w:rsidRPr="0033250C" w:rsidRDefault="004F47C8" w:rsidP="004F47C8">
            <w:pPr>
              <w:tabs>
                <w:tab w:val="left" w:pos="720"/>
              </w:tabs>
              <w:spacing w:before="0"/>
            </w:pPr>
            <w:r>
              <w:t>Gv</w:t>
            </w:r>
            <w:r w:rsidRPr="0033250C">
              <w:t xml:space="preserve"> gọi </w:t>
            </w:r>
            <w:r>
              <w:t xml:space="preserve">Hs nêu các bước cần thực hiện để trả lời bài toán. </w:t>
            </w:r>
          </w:p>
          <w:p w:rsidR="004F47C8" w:rsidRPr="0033250C" w:rsidRDefault="004F47C8" w:rsidP="004F47C8">
            <w:pPr>
              <w:tabs>
                <w:tab w:val="left" w:pos="720"/>
              </w:tabs>
              <w:spacing w:before="0"/>
              <w:rPr>
                <w:b/>
              </w:rPr>
            </w:pPr>
            <w:r w:rsidRPr="0033250C">
              <w:rPr>
                <w:b/>
              </w:rPr>
              <w:t>- Bước 4: Kết luận, nhận định</w:t>
            </w:r>
          </w:p>
          <w:p w:rsidR="004F47C8" w:rsidRPr="00BD680E" w:rsidRDefault="00440917" w:rsidP="004F47C8">
            <w:pPr>
              <w:tabs>
                <w:tab w:val="left" w:pos="720"/>
              </w:tabs>
              <w:spacing w:before="0"/>
              <w:rPr>
                <w:i/>
              </w:rPr>
            </w:pPr>
            <w:r>
              <w:t>Gv n</w:t>
            </w:r>
            <w:r w:rsidR="004F47C8">
              <w:t>hận xét, đánh giá kết quả của Hs và cho Hs đọc ví dụ/sgk.</w:t>
            </w:r>
          </w:p>
        </w:tc>
        <w:tc>
          <w:tcPr>
            <w:tcW w:w="4371" w:type="dxa"/>
            <w:shd w:val="clear" w:color="auto" w:fill="auto"/>
          </w:tcPr>
          <w:p w:rsidR="00840324" w:rsidRDefault="00BC2786" w:rsidP="001B302C">
            <w:pPr>
              <w:spacing w:before="0" w:after="0"/>
              <w:jc w:val="both"/>
              <w:rPr>
                <w:i/>
              </w:rPr>
            </w:pPr>
            <w:r>
              <w:rPr>
                <w:i/>
              </w:rPr>
              <w:t>Luyện tập 1.</w:t>
            </w:r>
          </w:p>
          <w:p w:rsidR="00BC2786" w:rsidRPr="003467A2" w:rsidRDefault="00BC2786" w:rsidP="00BC2786">
            <w:pPr>
              <w:tabs>
                <w:tab w:val="left" w:pos="720"/>
              </w:tabs>
              <w:spacing w:before="0"/>
            </w:pPr>
            <w:r w:rsidRPr="003467A2">
              <w:rPr>
                <w:i/>
                <w:highlight w:val="green"/>
              </w:rPr>
              <w:t>(1)</w:t>
            </w:r>
            <w:r>
              <w:t xml:space="preserve"> </w:t>
            </w:r>
          </w:p>
          <w:p w:rsidR="00BC2786" w:rsidRDefault="00BC2786" w:rsidP="001B302C">
            <w:pPr>
              <w:spacing w:before="0" w:after="0"/>
              <w:jc w:val="both"/>
              <w:rPr>
                <w:i/>
              </w:rPr>
            </w:pPr>
            <w:r>
              <w:rPr>
                <w:i/>
              </w:rPr>
              <w:t xml:space="preserve">+ Chu vi của một khung thép là: </w:t>
            </w:r>
          </w:p>
          <w:p w:rsidR="00BC2786" w:rsidRDefault="00BC2786" w:rsidP="001B302C">
            <w:pPr>
              <w:spacing w:before="0" w:after="0"/>
              <w:jc w:val="both"/>
              <w:rPr>
                <w:i/>
              </w:rPr>
            </w:pPr>
            <w:r>
              <w:rPr>
                <w:i/>
              </w:rPr>
              <w:t>2.(35 + 30) = 2. 65 = 130 (cm)</w:t>
            </w:r>
          </w:p>
          <w:p w:rsidR="00BC2786" w:rsidRDefault="00BC2786" w:rsidP="001B302C">
            <w:pPr>
              <w:spacing w:before="0" w:after="0"/>
              <w:jc w:val="both"/>
              <w:rPr>
                <w:i/>
              </w:rPr>
            </w:pPr>
            <w:r>
              <w:rPr>
                <w:i/>
              </w:rPr>
              <w:t>260 m = 26 000 cm</w:t>
            </w:r>
          </w:p>
          <w:p w:rsidR="000B2E33" w:rsidRDefault="00BC2786" w:rsidP="001B302C">
            <w:pPr>
              <w:spacing w:before="0" w:after="0"/>
              <w:jc w:val="both"/>
              <w:rPr>
                <w:i/>
              </w:rPr>
            </w:pPr>
            <w:r>
              <w:rPr>
                <w:i/>
              </w:rPr>
              <w:t>+ Nếu dùng 2</w:t>
            </w:r>
            <w:r w:rsidR="000B2E33">
              <w:rPr>
                <w:i/>
              </w:rPr>
              <w:t>60 m dây thép thì số khung thép làm được là:</w:t>
            </w:r>
          </w:p>
          <w:p w:rsidR="000B2E33" w:rsidRDefault="000B2E33" w:rsidP="001B302C">
            <w:pPr>
              <w:spacing w:before="0" w:after="0"/>
              <w:jc w:val="both"/>
              <w:rPr>
                <w:i/>
              </w:rPr>
            </w:pPr>
            <w:r>
              <w:rPr>
                <w:i/>
              </w:rPr>
              <w:t>26 000 : 130 = 200 (khung).</w:t>
            </w:r>
          </w:p>
          <w:p w:rsidR="000B2E33" w:rsidRDefault="000B2E33" w:rsidP="001B302C">
            <w:pPr>
              <w:spacing w:before="0" w:after="0"/>
              <w:jc w:val="both"/>
              <w:rPr>
                <w:i/>
              </w:rPr>
            </w:pPr>
            <w:r>
              <w:rPr>
                <w:i/>
              </w:rPr>
              <w:t xml:space="preserve"> </w:t>
            </w:r>
          </w:p>
          <w:p w:rsidR="00BC2786" w:rsidRPr="00BD680E" w:rsidRDefault="00BC2786" w:rsidP="001B302C">
            <w:pPr>
              <w:spacing w:before="0" w:after="0"/>
              <w:jc w:val="both"/>
              <w:rPr>
                <w:i/>
              </w:rPr>
            </w:pPr>
            <w:r>
              <w:rPr>
                <w:i/>
              </w:rPr>
              <w:t xml:space="preserve"> </w:t>
            </w:r>
          </w:p>
        </w:tc>
      </w:tr>
      <w:tr w:rsidR="00DE5842" w:rsidRPr="002843C9" w:rsidTr="001B302C">
        <w:tc>
          <w:tcPr>
            <w:tcW w:w="5481" w:type="dxa"/>
            <w:shd w:val="clear" w:color="auto" w:fill="auto"/>
          </w:tcPr>
          <w:p w:rsidR="00DE5842" w:rsidRPr="003467A2" w:rsidRDefault="00DE5842" w:rsidP="00DE5842">
            <w:pPr>
              <w:tabs>
                <w:tab w:val="left" w:pos="720"/>
              </w:tabs>
              <w:spacing w:before="0"/>
            </w:pPr>
            <w:r w:rsidRPr="003467A2">
              <w:rPr>
                <w:i/>
                <w:highlight w:val="green"/>
              </w:rPr>
              <w:t>(</w:t>
            </w:r>
            <w:r>
              <w:rPr>
                <w:i/>
                <w:highlight w:val="green"/>
              </w:rPr>
              <w:t>2</w:t>
            </w:r>
            <w:r w:rsidR="00440917">
              <w:rPr>
                <w:i/>
                <w:highlight w:val="green"/>
              </w:rPr>
              <w:t xml:space="preserve"> </w:t>
            </w:r>
            <w:r w:rsidRPr="003467A2">
              <w:rPr>
                <w:i/>
                <w:highlight w:val="green"/>
              </w:rPr>
              <w:t>)</w:t>
            </w:r>
            <w:r>
              <w:t xml:space="preserve"> </w:t>
            </w:r>
          </w:p>
          <w:p w:rsidR="00B5341C" w:rsidRPr="0033250C" w:rsidRDefault="00B5341C" w:rsidP="00B5341C">
            <w:pPr>
              <w:tabs>
                <w:tab w:val="left" w:pos="720"/>
              </w:tabs>
              <w:spacing w:before="0"/>
              <w:rPr>
                <w:b/>
              </w:rPr>
            </w:pPr>
            <w:r w:rsidRPr="0033250C">
              <w:rPr>
                <w:b/>
              </w:rPr>
              <w:t>- Bước 1: Chuyển giao nhiệm vụ</w:t>
            </w:r>
          </w:p>
          <w:p w:rsidR="00B5341C" w:rsidRDefault="00B5341C" w:rsidP="00B5341C">
            <w:pPr>
              <w:tabs>
                <w:tab w:val="left" w:pos="720"/>
              </w:tabs>
              <w:spacing w:before="0"/>
            </w:pPr>
            <w:r>
              <w:t xml:space="preserve">Gv cho Hs đọc đề bài, yêu cầu Hs </w:t>
            </w:r>
            <w:r w:rsidR="00440917">
              <w:t>hoạt động nhóm 4, làm bài tập.</w:t>
            </w:r>
          </w:p>
          <w:p w:rsidR="00B5341C" w:rsidRPr="0033250C" w:rsidRDefault="00B5341C" w:rsidP="00B5341C">
            <w:pPr>
              <w:tabs>
                <w:tab w:val="left" w:pos="720"/>
              </w:tabs>
              <w:spacing w:before="0"/>
              <w:rPr>
                <w:b/>
              </w:rPr>
            </w:pPr>
            <w:r w:rsidRPr="0033250C">
              <w:rPr>
                <w:b/>
              </w:rPr>
              <w:t>- Bước 2: Thực hiện nhiệm vụ</w:t>
            </w:r>
          </w:p>
          <w:p w:rsidR="00B5341C" w:rsidRDefault="00B5341C" w:rsidP="00B5341C">
            <w:pPr>
              <w:tabs>
                <w:tab w:val="left" w:pos="720"/>
              </w:tabs>
              <w:spacing w:before="0"/>
            </w:pPr>
            <w:r w:rsidRPr="0033250C">
              <w:t xml:space="preserve">HS </w:t>
            </w:r>
            <w:r w:rsidR="00440917">
              <w:t>hoạt động nhóm làm bài tập.</w:t>
            </w:r>
          </w:p>
          <w:p w:rsidR="00B5341C" w:rsidRPr="0033250C" w:rsidRDefault="00B5341C" w:rsidP="00B5341C">
            <w:pPr>
              <w:tabs>
                <w:tab w:val="left" w:pos="720"/>
              </w:tabs>
              <w:spacing w:before="0"/>
              <w:rPr>
                <w:b/>
              </w:rPr>
            </w:pPr>
            <w:r w:rsidRPr="0033250C">
              <w:rPr>
                <w:b/>
              </w:rPr>
              <w:t>- Bước 3: Báo cáo, thảo luận</w:t>
            </w:r>
          </w:p>
          <w:p w:rsidR="00B5341C" w:rsidRPr="0033250C" w:rsidRDefault="00B5341C" w:rsidP="00B5341C">
            <w:pPr>
              <w:tabs>
                <w:tab w:val="left" w:pos="720"/>
              </w:tabs>
              <w:spacing w:before="0"/>
            </w:pPr>
            <w:r>
              <w:t>Gv</w:t>
            </w:r>
            <w:r w:rsidRPr="0033250C">
              <w:t xml:space="preserve"> gọi </w:t>
            </w:r>
            <w:r w:rsidR="00440917">
              <w:t xml:space="preserve">đại diện 2 nhóm </w:t>
            </w:r>
            <w:r>
              <w:t xml:space="preserve">Hs </w:t>
            </w:r>
            <w:r w:rsidR="00440917">
              <w:t>báo cáo kết quả. Cho các nhóm khác nhận xét, bổ sung nếu có.</w:t>
            </w:r>
            <w:r>
              <w:t xml:space="preserve"> </w:t>
            </w:r>
          </w:p>
          <w:p w:rsidR="00B5341C" w:rsidRPr="0033250C" w:rsidRDefault="00B5341C" w:rsidP="00B5341C">
            <w:pPr>
              <w:tabs>
                <w:tab w:val="left" w:pos="720"/>
              </w:tabs>
              <w:spacing w:before="0"/>
              <w:rPr>
                <w:b/>
              </w:rPr>
            </w:pPr>
            <w:r w:rsidRPr="0033250C">
              <w:rPr>
                <w:b/>
              </w:rPr>
              <w:lastRenderedPageBreak/>
              <w:t>- Bước 4: Kết luận, nhận định</w:t>
            </w:r>
          </w:p>
          <w:p w:rsidR="00DE5842" w:rsidRDefault="00440917" w:rsidP="00F224BB">
            <w:pPr>
              <w:tabs>
                <w:tab w:val="left" w:pos="720"/>
              </w:tabs>
              <w:spacing w:before="0"/>
              <w:rPr>
                <w:i/>
              </w:rPr>
            </w:pPr>
            <w:r>
              <w:t xml:space="preserve">Gv </w:t>
            </w:r>
            <w:r w:rsidR="00B5341C">
              <w:t xml:space="preserve">Nhận xét, đánh giá kết quả của Hs và </w:t>
            </w:r>
            <w:r w:rsidR="00A44D34">
              <w:t>chốt lạ</w:t>
            </w:r>
            <w:r w:rsidR="00360419">
              <w:t>i kiến thứ</w:t>
            </w:r>
            <w:r w:rsidR="00F224BB">
              <w:t>c</w:t>
            </w:r>
            <w:r w:rsidR="00A44D34">
              <w:t>.</w:t>
            </w:r>
          </w:p>
        </w:tc>
        <w:tc>
          <w:tcPr>
            <w:tcW w:w="4371" w:type="dxa"/>
            <w:shd w:val="clear" w:color="auto" w:fill="auto"/>
          </w:tcPr>
          <w:p w:rsidR="00DE5842" w:rsidRDefault="002C073B" w:rsidP="001B302C">
            <w:pPr>
              <w:spacing w:before="0" w:after="0"/>
              <w:jc w:val="both"/>
            </w:pPr>
            <w:r w:rsidRPr="003467A2">
              <w:rPr>
                <w:i/>
                <w:highlight w:val="green"/>
              </w:rPr>
              <w:lastRenderedPageBreak/>
              <w:t>(</w:t>
            </w:r>
            <w:r>
              <w:rPr>
                <w:i/>
                <w:highlight w:val="green"/>
              </w:rPr>
              <w:t>2)</w:t>
            </w:r>
            <w:r w:rsidR="001B302C">
              <w:t xml:space="preserve"> </w:t>
            </w:r>
          </w:p>
          <w:p w:rsidR="001B302C" w:rsidRPr="00DE5A99" w:rsidRDefault="001B302C" w:rsidP="00B03E13">
            <w:pPr>
              <w:tabs>
                <w:tab w:val="left" w:pos="0"/>
              </w:tabs>
              <w:spacing w:before="0" w:after="0" w:line="276" w:lineRule="auto"/>
              <w:rPr>
                <w:shd w:val="clear" w:color="auto" w:fill="FFFFFF"/>
                <w:lang w:val="vi-VN"/>
              </w:rPr>
            </w:pPr>
            <w:r>
              <w:rPr>
                <w:shd w:val="clear" w:color="auto" w:fill="FFFFFF"/>
              </w:rPr>
              <w:t xml:space="preserve">+ </w:t>
            </w:r>
            <w:r w:rsidRPr="00DE5A99">
              <w:rPr>
                <w:shd w:val="clear" w:color="auto" w:fill="FFFFFF"/>
              </w:rPr>
              <w:t>Chu vi mặ</w:t>
            </w:r>
            <w:r>
              <w:rPr>
                <w:shd w:val="clear" w:color="auto" w:fill="FFFFFF"/>
              </w:rPr>
              <w:t>t bàn</w:t>
            </w:r>
            <w:r w:rsidRPr="00DE5A99">
              <w:rPr>
                <w:shd w:val="clear" w:color="auto" w:fill="FFFFFF"/>
              </w:rPr>
              <w:t>:    </w:t>
            </w:r>
          </w:p>
          <w:p w:rsidR="001B302C" w:rsidRPr="00DE5A99" w:rsidRDefault="001B302C" w:rsidP="00B03E13">
            <w:pPr>
              <w:tabs>
                <w:tab w:val="left" w:pos="0"/>
              </w:tabs>
              <w:spacing w:before="0" w:after="0"/>
              <w:rPr>
                <w:lang w:val="vi-VN"/>
              </w:rPr>
            </w:pPr>
            <w:r w:rsidRPr="00DE5A99">
              <w:rPr>
                <w:shd w:val="clear" w:color="auto" w:fill="FFFFFF"/>
              </w:rPr>
              <w:t>600 + 1200 + 600.2 = 3000 (mm)</w:t>
            </w:r>
          </w:p>
          <w:p w:rsidR="001B302C" w:rsidRDefault="001B302C" w:rsidP="001B302C">
            <w:pPr>
              <w:spacing w:before="0" w:after="0"/>
              <w:jc w:val="both"/>
            </w:pPr>
            <w:r>
              <w:t>+ Chiều dài của bốn chân bàn:</w:t>
            </w:r>
          </w:p>
          <w:p w:rsidR="001B302C" w:rsidRDefault="001B302C" w:rsidP="001B302C">
            <w:pPr>
              <w:spacing w:before="0" w:after="0"/>
              <w:jc w:val="both"/>
            </w:pPr>
            <w:r>
              <w:t>4. 730 = 2920 (m</w:t>
            </w:r>
            <w:r w:rsidR="00EA2C16">
              <w:t>m</w:t>
            </w:r>
            <w:r>
              <w:t>)</w:t>
            </w:r>
          </w:p>
          <w:p w:rsidR="00EA2C16" w:rsidRDefault="001B302C" w:rsidP="00EA2C16">
            <w:pPr>
              <w:spacing w:before="0" w:after="0"/>
              <w:jc w:val="both"/>
            </w:pPr>
            <w:r>
              <w:t xml:space="preserve">+ </w:t>
            </w:r>
            <w:r w:rsidR="00EA2C16">
              <w:t>Số mét thép cần để làm chiếc khung bàn trên là:</w:t>
            </w:r>
          </w:p>
          <w:p w:rsidR="001B302C" w:rsidRPr="001B302C" w:rsidRDefault="00EA2C16" w:rsidP="00EA2C16">
            <w:pPr>
              <w:spacing w:before="0" w:after="0"/>
              <w:jc w:val="both"/>
            </w:pPr>
            <w:r>
              <w:t>3000 + 2920 = 5920 (mm) = 5,9</w:t>
            </w:r>
            <w:r w:rsidR="0067166C">
              <w:t>2</w:t>
            </w:r>
            <w:r>
              <w:t xml:space="preserve"> (m)</w:t>
            </w:r>
          </w:p>
        </w:tc>
      </w:tr>
      <w:tr w:rsidR="00FE1B0D" w:rsidRPr="002843C9" w:rsidTr="001B302C">
        <w:tc>
          <w:tcPr>
            <w:tcW w:w="5481" w:type="dxa"/>
            <w:shd w:val="clear" w:color="auto" w:fill="auto"/>
          </w:tcPr>
          <w:p w:rsidR="006674DB" w:rsidRPr="006674DB" w:rsidRDefault="006674DB" w:rsidP="00E053A6">
            <w:pPr>
              <w:tabs>
                <w:tab w:val="left" w:pos="720"/>
              </w:tabs>
              <w:spacing w:before="0"/>
              <w:rPr>
                <w:i/>
              </w:rPr>
            </w:pPr>
            <w:r w:rsidRPr="006674DB">
              <w:rPr>
                <w:i/>
              </w:rPr>
              <w:lastRenderedPageBreak/>
              <w:t>* Thử thách nhỏ</w:t>
            </w:r>
            <w:r w:rsidR="00D63450">
              <w:rPr>
                <w:i/>
              </w:rPr>
              <w:t xml:space="preserve"> (6</w:t>
            </w:r>
            <w:r w:rsidR="003335B8">
              <w:rPr>
                <w:i/>
              </w:rPr>
              <w:t xml:space="preserve"> phút)</w:t>
            </w:r>
          </w:p>
          <w:p w:rsidR="00E053A6" w:rsidRPr="0033250C" w:rsidRDefault="00E053A6" w:rsidP="00E053A6">
            <w:pPr>
              <w:tabs>
                <w:tab w:val="left" w:pos="720"/>
              </w:tabs>
              <w:spacing w:before="0"/>
              <w:rPr>
                <w:b/>
              </w:rPr>
            </w:pPr>
            <w:r w:rsidRPr="0033250C">
              <w:rPr>
                <w:b/>
              </w:rPr>
              <w:t>- Bước 1: Chuyển giao nhiệm vụ</w:t>
            </w:r>
          </w:p>
          <w:p w:rsidR="00E053A6" w:rsidRDefault="00E053A6" w:rsidP="00E053A6">
            <w:pPr>
              <w:tabs>
                <w:tab w:val="left" w:pos="720"/>
              </w:tabs>
              <w:spacing w:before="0"/>
            </w:pPr>
            <w:r>
              <w:t xml:space="preserve">Gv cho Hs đọc đề bài, </w:t>
            </w:r>
            <w:r w:rsidR="0000020A">
              <w:t xml:space="preserve">quan sát hình ảnh chiếc móc, </w:t>
            </w:r>
            <w:r>
              <w:t xml:space="preserve">yêu cầu Hs </w:t>
            </w:r>
            <w:r w:rsidR="008B41E6">
              <w:t>trao đổi  nhóm 2 (theo bàn)</w:t>
            </w:r>
            <w:r>
              <w:t>, làm bài tập.</w:t>
            </w:r>
          </w:p>
          <w:p w:rsidR="00E053A6" w:rsidRPr="0033250C" w:rsidRDefault="00E053A6" w:rsidP="00E053A6">
            <w:pPr>
              <w:tabs>
                <w:tab w:val="left" w:pos="720"/>
              </w:tabs>
              <w:spacing w:before="0"/>
              <w:rPr>
                <w:b/>
              </w:rPr>
            </w:pPr>
            <w:r w:rsidRPr="0033250C">
              <w:rPr>
                <w:b/>
              </w:rPr>
              <w:t>- Bước 2: Thực hiện nhiệm vụ</w:t>
            </w:r>
          </w:p>
          <w:p w:rsidR="00E053A6" w:rsidRDefault="00E053A6" w:rsidP="00E053A6">
            <w:pPr>
              <w:tabs>
                <w:tab w:val="left" w:pos="720"/>
              </w:tabs>
              <w:spacing w:before="0"/>
            </w:pPr>
            <w:r w:rsidRPr="0033250C">
              <w:t xml:space="preserve">HS </w:t>
            </w:r>
            <w:r w:rsidR="008B41E6">
              <w:t xml:space="preserve">trao đổi </w:t>
            </w:r>
            <w:r>
              <w:t xml:space="preserve">nhóm </w:t>
            </w:r>
            <w:r w:rsidR="008B41E6">
              <w:t xml:space="preserve">2 </w:t>
            </w:r>
            <w:r>
              <w:t>làm bài tậ</w:t>
            </w:r>
            <w:r w:rsidR="008B41E6">
              <w:t>p theo yêu cầu.</w:t>
            </w:r>
          </w:p>
          <w:p w:rsidR="00E053A6" w:rsidRPr="0033250C" w:rsidRDefault="00E053A6" w:rsidP="00E053A6">
            <w:pPr>
              <w:tabs>
                <w:tab w:val="left" w:pos="720"/>
              </w:tabs>
              <w:spacing w:before="0"/>
              <w:rPr>
                <w:b/>
              </w:rPr>
            </w:pPr>
            <w:r w:rsidRPr="0033250C">
              <w:rPr>
                <w:b/>
              </w:rPr>
              <w:t>- Bước 3: Báo cáo, thảo luận</w:t>
            </w:r>
          </w:p>
          <w:p w:rsidR="00E053A6" w:rsidRPr="0033250C" w:rsidRDefault="00E053A6" w:rsidP="00E053A6">
            <w:pPr>
              <w:tabs>
                <w:tab w:val="left" w:pos="720"/>
              </w:tabs>
              <w:spacing w:before="0"/>
            </w:pPr>
            <w:r>
              <w:t>Gv</w:t>
            </w:r>
            <w:r w:rsidRPr="0033250C">
              <w:t xml:space="preserve"> gọi </w:t>
            </w:r>
            <w:r w:rsidR="008B41E6">
              <w:t xml:space="preserve">Hs nêu kết quả. </w:t>
            </w:r>
            <w:r>
              <w:t xml:space="preserve">Cho </w:t>
            </w:r>
            <w:r w:rsidR="000E5087">
              <w:t>Hs</w:t>
            </w:r>
            <w:r>
              <w:t xml:space="preserve"> khác nhận xét, bổ sung nếu có. </w:t>
            </w:r>
          </w:p>
          <w:p w:rsidR="00E053A6" w:rsidRPr="0033250C" w:rsidRDefault="00E053A6" w:rsidP="00E053A6">
            <w:pPr>
              <w:tabs>
                <w:tab w:val="left" w:pos="720"/>
              </w:tabs>
              <w:spacing w:before="0"/>
              <w:rPr>
                <w:b/>
              </w:rPr>
            </w:pPr>
            <w:r w:rsidRPr="0033250C">
              <w:rPr>
                <w:b/>
              </w:rPr>
              <w:t>- Bước 4: Kết luận, nhận định</w:t>
            </w:r>
          </w:p>
          <w:p w:rsidR="00E053A6" w:rsidRPr="00FB265F" w:rsidRDefault="00E053A6" w:rsidP="00F224BB">
            <w:pPr>
              <w:tabs>
                <w:tab w:val="left" w:pos="720"/>
              </w:tabs>
              <w:spacing w:before="0"/>
              <w:rPr>
                <w:highlight w:val="green"/>
              </w:rPr>
            </w:pPr>
            <w:r>
              <w:t xml:space="preserve">Gv Nhận xét, đánh giá kết quả của Hs và chốt lại </w:t>
            </w:r>
            <w:r w:rsidR="00360419">
              <w:t>kiến thức</w:t>
            </w:r>
            <w:r>
              <w:t>.</w:t>
            </w:r>
          </w:p>
        </w:tc>
        <w:tc>
          <w:tcPr>
            <w:tcW w:w="4371" w:type="dxa"/>
            <w:shd w:val="clear" w:color="auto" w:fill="auto"/>
          </w:tcPr>
          <w:p w:rsidR="00562C95" w:rsidRDefault="0000020A" w:rsidP="006674DB">
            <w:pPr>
              <w:spacing w:before="0" w:after="0"/>
              <w:jc w:val="both"/>
              <w:rPr>
                <w:i/>
              </w:rPr>
            </w:pPr>
            <w:r w:rsidRPr="006674DB">
              <w:rPr>
                <w:i/>
              </w:rPr>
              <w:t>* Thử thách nhỏ</w:t>
            </w:r>
            <w:r>
              <w:rPr>
                <w:i/>
              </w:rPr>
              <w:t>:</w:t>
            </w:r>
          </w:p>
          <w:p w:rsidR="004C1712" w:rsidRPr="00DE5A99" w:rsidRDefault="00E277C5" w:rsidP="004C1712">
            <w:pPr>
              <w:pStyle w:val="NormalWeb"/>
              <w:shd w:val="clear" w:color="auto" w:fill="FFFFFF"/>
              <w:spacing w:before="0" w:beforeAutospacing="0" w:after="120" w:afterAutospacing="0" w:line="276" w:lineRule="auto"/>
              <w:jc w:val="both"/>
              <w:rPr>
                <w:sz w:val="28"/>
                <w:szCs w:val="28"/>
                <w:lang w:val="vi-VN"/>
              </w:rPr>
            </w:pPr>
            <w:r>
              <w:rPr>
                <w:sz w:val="28"/>
                <w:szCs w:val="28"/>
              </w:rPr>
              <w:t xml:space="preserve">+ </w:t>
            </w:r>
            <w:r w:rsidR="004C1712" w:rsidRPr="00DE5A99">
              <w:rPr>
                <w:sz w:val="28"/>
                <w:szCs w:val="28"/>
                <w:lang w:val="vi-VN"/>
              </w:rPr>
              <w:t xml:space="preserve">Chu vi của </w:t>
            </w:r>
            <w:r w:rsidR="004C1712">
              <w:rPr>
                <w:sz w:val="28"/>
                <w:szCs w:val="28"/>
              </w:rPr>
              <w:t xml:space="preserve">phần </w:t>
            </w:r>
            <w:r w:rsidR="004C1712" w:rsidRPr="00DE5A99">
              <w:rPr>
                <w:sz w:val="28"/>
                <w:szCs w:val="28"/>
                <w:lang w:val="vi-VN"/>
              </w:rPr>
              <w:t xml:space="preserve">hình thang là: </w:t>
            </w:r>
          </w:p>
          <w:p w:rsidR="004C1712" w:rsidRPr="00DE5A99" w:rsidRDefault="004C1712" w:rsidP="004C1712">
            <w:pPr>
              <w:pStyle w:val="NormalWeb"/>
              <w:shd w:val="clear" w:color="auto" w:fill="FFFFFF"/>
              <w:spacing w:before="0" w:beforeAutospacing="0" w:after="120" w:afterAutospacing="0" w:line="276" w:lineRule="auto"/>
              <w:jc w:val="both"/>
              <w:rPr>
                <w:sz w:val="28"/>
                <w:szCs w:val="28"/>
                <w:lang w:val="vi-VN"/>
              </w:rPr>
            </w:pPr>
            <w:r w:rsidRPr="00DE5A99">
              <w:rPr>
                <w:sz w:val="28"/>
                <w:szCs w:val="28"/>
                <w:lang w:val="vi-VN"/>
              </w:rPr>
              <w:t>7.2 + 15 + 25 = 54(cm)</w:t>
            </w:r>
          </w:p>
          <w:p w:rsidR="004C1712" w:rsidRDefault="00E277C5" w:rsidP="004C1712">
            <w:pPr>
              <w:spacing w:before="0" w:after="0"/>
              <w:jc w:val="both"/>
            </w:pPr>
            <w:r>
              <w:t xml:space="preserve">+ </w:t>
            </w:r>
            <w:r w:rsidR="004C1712" w:rsidRPr="00DE5A99">
              <w:t xml:space="preserve">Phần làm móc </w:t>
            </w:r>
            <w:r w:rsidR="004C1712">
              <w:t>treo có độ dài là:</w:t>
            </w:r>
          </w:p>
          <w:p w:rsidR="0000020A" w:rsidRPr="001448E5" w:rsidRDefault="004C1712" w:rsidP="004C1712">
            <w:pPr>
              <w:spacing w:before="0" w:after="0"/>
              <w:jc w:val="both"/>
              <w:rPr>
                <w:highlight w:val="green"/>
              </w:rPr>
            </w:pPr>
            <w:r w:rsidRPr="00DE5A99">
              <w:rPr>
                <w:rStyle w:val="mjx-char"/>
                <w:bdr w:val="none" w:sz="0" w:space="0" w:color="auto" w:frame="1"/>
              </w:rPr>
              <w:t xml:space="preserve"> 60</w:t>
            </w:r>
            <w:r w:rsidRPr="00DE5A99">
              <w:rPr>
                <w:rStyle w:val="mjx-char"/>
                <w:bdr w:val="none" w:sz="0" w:space="0" w:color="auto" w:frame="1"/>
                <w:lang w:val="vi-VN"/>
              </w:rPr>
              <w:t xml:space="preserve"> – 54 </w:t>
            </w:r>
            <w:r w:rsidRPr="00DE5A99">
              <w:rPr>
                <w:rStyle w:val="mjx-char"/>
                <w:bdr w:val="none" w:sz="0" w:space="0" w:color="auto" w:frame="1"/>
              </w:rPr>
              <w:t>=</w:t>
            </w:r>
            <w:r w:rsidR="001D1AB0">
              <w:rPr>
                <w:rStyle w:val="mjx-char"/>
                <w:bdr w:val="none" w:sz="0" w:space="0" w:color="auto" w:frame="1"/>
              </w:rPr>
              <w:t xml:space="preserve"> </w:t>
            </w:r>
            <w:r w:rsidRPr="00DE5A99">
              <w:rPr>
                <w:rStyle w:val="mjx-char"/>
                <w:bdr w:val="none" w:sz="0" w:space="0" w:color="auto" w:frame="1"/>
              </w:rPr>
              <w:t>6(cm)</w:t>
            </w:r>
            <w:r w:rsidR="001D1AB0">
              <w:rPr>
                <w:rStyle w:val="mjx-char"/>
                <w:bdr w:val="none" w:sz="0" w:space="0" w:color="auto" w:frame="1"/>
              </w:rPr>
              <w:t>.</w:t>
            </w:r>
          </w:p>
        </w:tc>
      </w:tr>
    </w:tbl>
    <w:p w:rsidR="00482511" w:rsidRPr="00BB1816" w:rsidRDefault="00F21FE8" w:rsidP="001538E5">
      <w:pPr>
        <w:spacing w:after="0"/>
        <w:rPr>
          <w:rFonts w:eastAsia="Times New Roman"/>
          <w:b/>
          <w:bCs/>
          <w:i/>
          <w:color w:val="002060"/>
        </w:rPr>
      </w:pPr>
      <w:r>
        <w:rPr>
          <w:b/>
          <w:bCs/>
          <w:i/>
          <w:color w:val="002060"/>
          <w:lang w:val="vi-VN"/>
        </w:rPr>
        <w:t>2</w:t>
      </w:r>
      <w:r w:rsidR="001538E5" w:rsidRPr="005F7CBB">
        <w:rPr>
          <w:b/>
          <w:bCs/>
          <w:i/>
          <w:color w:val="002060"/>
          <w:lang w:val="vi-VN"/>
        </w:rPr>
        <w:t xml:space="preserve">. </w:t>
      </w:r>
      <w:r>
        <w:rPr>
          <w:b/>
          <w:bCs/>
          <w:i/>
          <w:color w:val="002060"/>
        </w:rPr>
        <w:t>Chu vi, diện tích củ</w:t>
      </w:r>
      <w:r w:rsidR="001D0F23">
        <w:rPr>
          <w:b/>
          <w:bCs/>
          <w:i/>
          <w:color w:val="002060"/>
        </w:rPr>
        <w:t>a hình bình hành, hình thoi (44 phút)</w:t>
      </w:r>
    </w:p>
    <w:p w:rsidR="00453583" w:rsidRDefault="00482511" w:rsidP="00AF6FD3">
      <w:pPr>
        <w:spacing w:after="0"/>
        <w:jc w:val="both"/>
        <w:rPr>
          <w:lang w:val="pt-BR"/>
        </w:rPr>
      </w:pPr>
      <w:r w:rsidRPr="00DF0DC9">
        <w:rPr>
          <w:b/>
          <w:bCs/>
          <w:lang w:val="pt-BR"/>
        </w:rPr>
        <w:t>a. Mục tiêu:</w:t>
      </w:r>
      <w:r>
        <w:rPr>
          <w:lang w:val="pt-BR"/>
        </w:rPr>
        <w:t xml:space="preserve"> </w:t>
      </w:r>
    </w:p>
    <w:p w:rsidR="00482511" w:rsidRDefault="00482511" w:rsidP="00484626">
      <w:pPr>
        <w:spacing w:after="0"/>
        <w:jc w:val="both"/>
        <w:rPr>
          <w:lang w:val="pt-BR"/>
        </w:rPr>
      </w:pPr>
      <w:r>
        <w:rPr>
          <w:lang w:val="pt-BR"/>
        </w:rPr>
        <w:t xml:space="preserve">HS </w:t>
      </w:r>
      <w:r w:rsidR="00967173">
        <w:rPr>
          <w:lang w:val="pt-BR"/>
        </w:rPr>
        <w:t xml:space="preserve">được nhắc lại công thức tính </w:t>
      </w:r>
      <w:r w:rsidR="00201C74">
        <w:rPr>
          <w:lang w:val="pt-BR"/>
        </w:rPr>
        <w:t>chu vi</w:t>
      </w:r>
      <w:r w:rsidR="0005540D">
        <w:rPr>
          <w:lang w:val="pt-BR"/>
        </w:rPr>
        <w:t>, diện tích</w:t>
      </w:r>
      <w:r w:rsidR="00A156E6">
        <w:rPr>
          <w:lang w:val="pt-BR"/>
        </w:rPr>
        <w:t xml:space="preserve"> hình bình hành, </w:t>
      </w:r>
      <w:r w:rsidR="00967173">
        <w:rPr>
          <w:lang w:val="pt-BR"/>
        </w:rPr>
        <w:t>hình thoi.</w:t>
      </w:r>
    </w:p>
    <w:p w:rsidR="00453583" w:rsidRPr="00355AF5" w:rsidRDefault="00784EEE" w:rsidP="00772A4F">
      <w:pPr>
        <w:spacing w:after="0"/>
        <w:jc w:val="both"/>
        <w:rPr>
          <w:lang w:val="nl-NL"/>
        </w:rPr>
      </w:pPr>
      <w:r>
        <w:rPr>
          <w:lang w:val="pt-BR"/>
        </w:rPr>
        <w:t xml:space="preserve">Hs </w:t>
      </w:r>
      <w:r w:rsidR="00772A4F">
        <w:rPr>
          <w:lang w:val="pt-BR"/>
        </w:rPr>
        <w:t>vận dụng các công thức tính chu vi, diện tích của hình bình hành, hình thoi để giải quyết các bài toán thực tế.</w:t>
      </w:r>
    </w:p>
    <w:p w:rsidR="00482511" w:rsidRPr="000818EC" w:rsidRDefault="00482511" w:rsidP="00AF6FD3">
      <w:pPr>
        <w:spacing w:after="0"/>
        <w:jc w:val="both"/>
        <w:rPr>
          <w:rFonts w:eastAsia="Times New Roman"/>
          <w:lang w:val="vi-VN"/>
        </w:rPr>
      </w:pPr>
      <w:r>
        <w:rPr>
          <w:rFonts w:eastAsia="Times New Roman"/>
          <w:b/>
          <w:bCs/>
          <w:lang w:val="vi-VN"/>
        </w:rPr>
        <w:t>b. Nội dung:</w:t>
      </w:r>
      <w:r>
        <w:rPr>
          <w:rFonts w:eastAsia="Times New Roman"/>
          <w:lang w:val="vi-VN"/>
        </w:rPr>
        <w:t xml:space="preserve"> </w:t>
      </w:r>
    </w:p>
    <w:p w:rsidR="00482511" w:rsidRDefault="000E11BE" w:rsidP="00AF6FD3">
      <w:pPr>
        <w:spacing w:after="0"/>
        <w:jc w:val="both"/>
        <w:rPr>
          <w:rFonts w:eastAsia="Times New Roman"/>
        </w:rPr>
      </w:pPr>
      <w:r>
        <w:rPr>
          <w:rFonts w:eastAsia="Times New Roman"/>
        </w:rPr>
        <w:t xml:space="preserve">* </w:t>
      </w:r>
      <w:r w:rsidR="00D64112">
        <w:rPr>
          <w:rFonts w:eastAsia="Times New Roman"/>
          <w:i/>
        </w:rPr>
        <w:t>Hộp kiến thức (nhắc lại công thức tính chu vi của hình bình hành, chu vi</w:t>
      </w:r>
      <w:r w:rsidR="0034549B">
        <w:rPr>
          <w:rFonts w:eastAsia="Times New Roman"/>
          <w:i/>
        </w:rPr>
        <w:t xml:space="preserve"> hình thoi).</w:t>
      </w:r>
    </w:p>
    <w:p w:rsidR="00153981" w:rsidRPr="008F45D8" w:rsidRDefault="0034549B" w:rsidP="00AD29FC">
      <w:pPr>
        <w:spacing w:after="0"/>
        <w:jc w:val="both"/>
        <w:rPr>
          <w:rFonts w:eastAsia="Times New Roman"/>
          <w:i/>
        </w:rPr>
      </w:pPr>
      <w:r w:rsidRPr="008F45D8">
        <w:rPr>
          <w:rFonts w:eastAsia="Times New Roman"/>
          <w:i/>
        </w:rPr>
        <w:t>* Ví dụ 3, ví dụ 4.</w:t>
      </w:r>
    </w:p>
    <w:p w:rsidR="009B1D58" w:rsidRDefault="009B1D58" w:rsidP="009B1D58">
      <w:pPr>
        <w:spacing w:after="0"/>
        <w:jc w:val="both"/>
        <w:rPr>
          <w:rFonts w:eastAsia="Times New Roman"/>
          <w:i/>
        </w:rPr>
      </w:pPr>
      <w:r>
        <w:rPr>
          <w:rFonts w:eastAsia="Times New Roman"/>
        </w:rPr>
        <w:t xml:space="preserve">* </w:t>
      </w:r>
      <w:r w:rsidRPr="00C74FB1">
        <w:rPr>
          <w:rFonts w:eastAsia="Times New Roman"/>
          <w:i/>
        </w:rPr>
        <w:t xml:space="preserve">Hoạt động </w:t>
      </w:r>
      <w:r w:rsidR="008659B1">
        <w:rPr>
          <w:rFonts w:eastAsia="Times New Roman"/>
          <w:i/>
        </w:rPr>
        <w:t xml:space="preserve">tìm tòi – khám </w:t>
      </w:r>
      <w:r w:rsidR="004A5B1F">
        <w:rPr>
          <w:rFonts w:eastAsia="Times New Roman"/>
          <w:i/>
        </w:rPr>
        <w:t>phá (HĐ 1, HĐ 2).</w:t>
      </w:r>
    </w:p>
    <w:p w:rsidR="0006525F" w:rsidRPr="00730C2F" w:rsidRDefault="004A5B1F" w:rsidP="009B1D58">
      <w:pPr>
        <w:spacing w:after="0"/>
        <w:jc w:val="both"/>
        <w:rPr>
          <w:rFonts w:eastAsia="Times New Roman"/>
          <w:i/>
        </w:rPr>
      </w:pPr>
      <w:r w:rsidRPr="00730C2F">
        <w:rPr>
          <w:rFonts w:eastAsia="Times New Roman"/>
          <w:i/>
        </w:rPr>
        <w:t xml:space="preserve">* </w:t>
      </w:r>
      <w:r w:rsidR="00D1541C" w:rsidRPr="00730C2F">
        <w:rPr>
          <w:rFonts w:eastAsia="Times New Roman"/>
          <w:i/>
        </w:rPr>
        <w:t>Ví dụ 5.</w:t>
      </w:r>
    </w:p>
    <w:p w:rsidR="00D1541C" w:rsidRPr="00730C2F" w:rsidRDefault="00D1541C" w:rsidP="009B1D58">
      <w:pPr>
        <w:spacing w:after="0"/>
        <w:jc w:val="both"/>
        <w:rPr>
          <w:rFonts w:eastAsia="Times New Roman"/>
          <w:i/>
        </w:rPr>
      </w:pPr>
      <w:r w:rsidRPr="00730C2F">
        <w:rPr>
          <w:rFonts w:eastAsia="Times New Roman"/>
          <w:i/>
        </w:rPr>
        <w:t>* Luyện tập 2.</w:t>
      </w:r>
    </w:p>
    <w:p w:rsidR="002A1D18" w:rsidRPr="00730C2F" w:rsidRDefault="00D1541C" w:rsidP="002A1D18">
      <w:pPr>
        <w:spacing w:after="0"/>
        <w:jc w:val="both"/>
        <w:rPr>
          <w:rFonts w:eastAsia="Times New Roman"/>
          <w:i/>
        </w:rPr>
      </w:pPr>
      <w:r w:rsidRPr="00730C2F">
        <w:rPr>
          <w:rFonts w:eastAsia="Times New Roman"/>
          <w:i/>
        </w:rPr>
        <w:t xml:space="preserve">* </w:t>
      </w:r>
      <w:r w:rsidR="002A1D18" w:rsidRPr="00730C2F">
        <w:rPr>
          <w:rFonts w:eastAsia="Times New Roman"/>
          <w:i/>
        </w:rPr>
        <w:t>Hoạt động tìm tòi – khám phá (HĐ 3, HĐ 4).</w:t>
      </w:r>
    </w:p>
    <w:p w:rsidR="00BC3984" w:rsidRPr="00730C2F" w:rsidRDefault="00BC3984" w:rsidP="002A1D18">
      <w:pPr>
        <w:spacing w:after="0"/>
        <w:jc w:val="both"/>
        <w:rPr>
          <w:rFonts w:eastAsia="Times New Roman"/>
          <w:i/>
        </w:rPr>
      </w:pPr>
      <w:r w:rsidRPr="00730C2F">
        <w:rPr>
          <w:rFonts w:eastAsia="Times New Roman"/>
          <w:i/>
        </w:rPr>
        <w:t>* Ví dụ 6.</w:t>
      </w:r>
    </w:p>
    <w:p w:rsidR="003E37F7" w:rsidRDefault="003E37F7" w:rsidP="003E37F7">
      <w:pPr>
        <w:spacing w:after="0"/>
        <w:jc w:val="both"/>
        <w:rPr>
          <w:rFonts w:eastAsia="Times New Roman"/>
          <w:b/>
          <w:bCs/>
          <w:lang w:val="vi-VN"/>
        </w:rPr>
      </w:pPr>
      <w:r w:rsidRPr="003E37F7">
        <w:rPr>
          <w:rFonts w:eastAsia="Times New Roman"/>
          <w:b/>
          <w:bCs/>
          <w:lang w:val="vi-VN"/>
        </w:rPr>
        <w:t>c. Sản phẩm:</w:t>
      </w:r>
    </w:p>
    <w:p w:rsidR="00993992" w:rsidRDefault="00616CCE" w:rsidP="00993992">
      <w:pPr>
        <w:spacing w:after="0"/>
        <w:jc w:val="both"/>
        <w:rPr>
          <w:rFonts w:eastAsia="Times New Roman"/>
          <w:i/>
        </w:rPr>
      </w:pPr>
      <w:r w:rsidRPr="00616CCE">
        <w:rPr>
          <w:lang w:eastAsia="en-US"/>
        </w:rPr>
        <w:t xml:space="preserve"> </w:t>
      </w:r>
      <w:r w:rsidR="00993992">
        <w:rPr>
          <w:rFonts w:eastAsia="Times New Roman"/>
        </w:rPr>
        <w:t xml:space="preserve">* </w:t>
      </w:r>
      <w:r w:rsidR="00993992">
        <w:rPr>
          <w:rFonts w:eastAsia="Times New Roman"/>
          <w:i/>
        </w:rPr>
        <w:t>Hộp kiến thức</w:t>
      </w:r>
      <w:r w:rsidR="00E81205">
        <w:rPr>
          <w:rFonts w:eastAsia="Times New Roman"/>
          <w:i/>
        </w:rPr>
        <w:t xml:space="preserve"> </w:t>
      </w:r>
      <w:r w:rsidR="00A77738">
        <w:rPr>
          <w:rFonts w:eastAsia="Times New Roman"/>
          <w:i/>
        </w:rPr>
        <w:t>(sgk/92)</w:t>
      </w:r>
    </w:p>
    <w:p w:rsidR="00730C2F" w:rsidRPr="00A77738" w:rsidRDefault="00A77738" w:rsidP="00730C2F">
      <w:pPr>
        <w:spacing w:after="0"/>
        <w:jc w:val="both"/>
        <w:rPr>
          <w:lang w:eastAsia="en-US"/>
        </w:rPr>
      </w:pPr>
      <w:r>
        <w:rPr>
          <w:lang w:eastAsia="en-US"/>
        </w:rPr>
        <w:t xml:space="preserve"> </w:t>
      </w:r>
      <w:r w:rsidR="00730C2F">
        <w:rPr>
          <w:rFonts w:eastAsia="Times New Roman"/>
        </w:rPr>
        <w:t xml:space="preserve">* </w:t>
      </w:r>
      <w:r w:rsidR="00730C2F" w:rsidRPr="00C74FB1">
        <w:rPr>
          <w:rFonts w:eastAsia="Times New Roman"/>
          <w:i/>
        </w:rPr>
        <w:t xml:space="preserve">Hoạt động </w:t>
      </w:r>
      <w:r w:rsidR="00730C2F">
        <w:rPr>
          <w:rFonts w:eastAsia="Times New Roman"/>
          <w:i/>
        </w:rPr>
        <w:t>tìm tòi – khám phá (HĐ 1, HĐ 2)</w:t>
      </w:r>
      <w:r w:rsidR="005160C7">
        <w:rPr>
          <w:rFonts w:eastAsia="Times New Roman"/>
          <w:i/>
        </w:rPr>
        <w:t>:</w:t>
      </w:r>
    </w:p>
    <w:p w:rsidR="005160C7" w:rsidRPr="005160C7" w:rsidRDefault="005160C7" w:rsidP="00730C2F">
      <w:pPr>
        <w:spacing w:after="0"/>
        <w:jc w:val="both"/>
        <w:rPr>
          <w:rFonts w:eastAsia="Times New Roman"/>
        </w:rPr>
      </w:pPr>
      <w:r>
        <w:rPr>
          <w:rFonts w:eastAsia="Times New Roman"/>
          <w:i/>
        </w:rPr>
        <w:t xml:space="preserve">  </w:t>
      </w:r>
      <w:r w:rsidRPr="005160C7">
        <w:rPr>
          <w:rFonts w:eastAsia="Times New Roman"/>
        </w:rPr>
        <w:t>Thông qua HĐ 1, HĐ 2, hình thành công thức tính diện tích hình bình hành:</w:t>
      </w:r>
    </w:p>
    <w:p w:rsidR="005252BA" w:rsidRPr="00A77738" w:rsidRDefault="00E81205" w:rsidP="00AF6FD3">
      <w:pPr>
        <w:spacing w:after="0"/>
        <w:jc w:val="both"/>
        <w:rPr>
          <w:rFonts w:eastAsia="Times New Roman"/>
          <w:i/>
        </w:rPr>
      </w:pPr>
      <w:r>
        <w:rPr>
          <w:rFonts w:eastAsia="Times New Roman"/>
          <w:i/>
        </w:rPr>
        <w:t xml:space="preserve"> </w:t>
      </w:r>
      <w:r w:rsidR="005252BA">
        <w:rPr>
          <w:rFonts w:eastAsia="Times New Roman"/>
          <w:i/>
        </w:rPr>
        <w:t>* Luyện tập 2</w:t>
      </w:r>
      <w:r w:rsidR="00A77738">
        <w:rPr>
          <w:rFonts w:eastAsia="Times New Roman"/>
          <w:i/>
        </w:rPr>
        <w:t xml:space="preserve"> (Hs thực hiện được yêu cầu của bài toán).</w:t>
      </w:r>
    </w:p>
    <w:p w:rsidR="003A7401" w:rsidRPr="00730C2F" w:rsidRDefault="00A77738" w:rsidP="003A7401">
      <w:pPr>
        <w:spacing w:after="0"/>
        <w:jc w:val="both"/>
        <w:rPr>
          <w:rFonts w:eastAsia="Times New Roman"/>
          <w:i/>
        </w:rPr>
      </w:pPr>
      <w:r>
        <w:rPr>
          <w:rFonts w:eastAsia="Times New Roman"/>
          <w:i/>
        </w:rPr>
        <w:t xml:space="preserve"> </w:t>
      </w:r>
      <w:r w:rsidR="003A7401" w:rsidRPr="00730C2F">
        <w:rPr>
          <w:rFonts w:eastAsia="Times New Roman"/>
          <w:i/>
        </w:rPr>
        <w:t>* Hoạt động tìm tòi – khám phá (HĐ 3, HĐ 4).</w:t>
      </w:r>
    </w:p>
    <w:p w:rsidR="00D8758A" w:rsidRDefault="00D8758A" w:rsidP="00AF6FD3">
      <w:pPr>
        <w:spacing w:after="0"/>
        <w:jc w:val="both"/>
        <w:rPr>
          <w:rFonts w:eastAsia="Times New Roman"/>
        </w:rPr>
      </w:pPr>
      <w:r>
        <w:rPr>
          <w:rFonts w:eastAsia="Times New Roman"/>
        </w:rPr>
        <w:lastRenderedPageBreak/>
        <w:t>Thông qua HĐ 3, HĐ 4, hình thành cô</w:t>
      </w:r>
      <w:r w:rsidR="00E81205">
        <w:rPr>
          <w:rFonts w:eastAsia="Times New Roman"/>
        </w:rPr>
        <w:t>ng thức tính diện tích của thoi.</w:t>
      </w:r>
    </w:p>
    <w:p w:rsidR="00482511" w:rsidRPr="00D8758A" w:rsidRDefault="00482511" w:rsidP="00AF6FD3">
      <w:pPr>
        <w:spacing w:after="0"/>
        <w:jc w:val="both"/>
        <w:rPr>
          <w:rFonts w:eastAsia="Times New Roman"/>
        </w:rPr>
      </w:pPr>
      <w:r>
        <w:rPr>
          <w:rFonts w:eastAsia="Times New Roman"/>
          <w:b/>
          <w:bCs/>
          <w:lang w:val="vi-VN"/>
        </w:rPr>
        <w:t>d. Tổ chức thực hiện:</w:t>
      </w:r>
      <w:r>
        <w:rPr>
          <w:rFonts w:eastAsia="Times New Roman"/>
          <w:lang w:val="vi-VN"/>
        </w:rPr>
        <w:t xml:space="preserve"> </w:t>
      </w:r>
    </w:p>
    <w:tbl>
      <w:tblPr>
        <w:tblStyle w:val="TableGrid"/>
        <w:tblW w:w="10350" w:type="dxa"/>
        <w:tblInd w:w="-455" w:type="dxa"/>
        <w:tblLook w:val="04A0" w:firstRow="1" w:lastRow="0" w:firstColumn="1" w:lastColumn="0" w:noHBand="0" w:noVBand="1"/>
      </w:tblPr>
      <w:tblGrid>
        <w:gridCol w:w="5198"/>
        <w:gridCol w:w="5152"/>
      </w:tblGrid>
      <w:tr w:rsidR="009C21D9" w:rsidTr="009C21D9">
        <w:tc>
          <w:tcPr>
            <w:tcW w:w="5198" w:type="dxa"/>
            <w:tcBorders>
              <w:top w:val="single" w:sz="4" w:space="0" w:color="auto"/>
              <w:left w:val="single" w:sz="4" w:space="0" w:color="auto"/>
              <w:bottom w:val="single" w:sz="4" w:space="0" w:color="auto"/>
              <w:right w:val="single" w:sz="4" w:space="0" w:color="auto"/>
            </w:tcBorders>
            <w:hideMark/>
          </w:tcPr>
          <w:p w:rsidR="009C21D9" w:rsidRDefault="009C21D9">
            <w:pPr>
              <w:spacing w:after="0"/>
              <w:jc w:val="center"/>
              <w:rPr>
                <w:rFonts w:eastAsia="Times New Roman"/>
                <w:b/>
              </w:rPr>
            </w:pPr>
            <w:r>
              <w:rPr>
                <w:rFonts w:eastAsia="Times New Roman"/>
                <w:b/>
              </w:rPr>
              <w:t>Hoạt động của Gv</w:t>
            </w:r>
            <w:r w:rsidR="008D3CC6">
              <w:rPr>
                <w:rFonts w:eastAsia="Times New Roman"/>
                <w:b/>
              </w:rPr>
              <w:t xml:space="preserve"> và Hs</w:t>
            </w:r>
          </w:p>
        </w:tc>
        <w:tc>
          <w:tcPr>
            <w:tcW w:w="5152" w:type="dxa"/>
            <w:tcBorders>
              <w:top w:val="single" w:sz="4" w:space="0" w:color="auto"/>
              <w:left w:val="single" w:sz="4" w:space="0" w:color="auto"/>
              <w:bottom w:val="single" w:sz="4" w:space="0" w:color="auto"/>
              <w:right w:val="single" w:sz="4" w:space="0" w:color="auto"/>
            </w:tcBorders>
            <w:hideMark/>
          </w:tcPr>
          <w:p w:rsidR="009C21D9" w:rsidRDefault="008D3CC6">
            <w:pPr>
              <w:spacing w:after="0"/>
              <w:jc w:val="center"/>
              <w:rPr>
                <w:rFonts w:eastAsia="Times New Roman"/>
                <w:b/>
                <w:lang w:val="vi-VN"/>
              </w:rPr>
            </w:pPr>
            <w:r>
              <w:rPr>
                <w:rFonts w:eastAsia="Times New Roman"/>
                <w:b/>
              </w:rPr>
              <w:t>Sản phẩm dự kiến</w:t>
            </w:r>
          </w:p>
        </w:tc>
      </w:tr>
      <w:tr w:rsidR="009C21D9" w:rsidTr="009C21D9">
        <w:tc>
          <w:tcPr>
            <w:tcW w:w="5198" w:type="dxa"/>
            <w:tcBorders>
              <w:top w:val="single" w:sz="4" w:space="0" w:color="auto"/>
              <w:left w:val="single" w:sz="4" w:space="0" w:color="auto"/>
              <w:bottom w:val="single" w:sz="4" w:space="0" w:color="auto"/>
              <w:right w:val="single" w:sz="4" w:space="0" w:color="auto"/>
            </w:tcBorders>
            <w:hideMark/>
          </w:tcPr>
          <w:p w:rsidR="009C21D9" w:rsidRDefault="009C21D9">
            <w:pPr>
              <w:tabs>
                <w:tab w:val="left" w:pos="0"/>
              </w:tabs>
              <w:spacing w:after="0"/>
              <w:jc w:val="both"/>
              <w:rPr>
                <w:i/>
                <w:lang w:val="pt-BR"/>
              </w:rPr>
            </w:pPr>
            <w:r>
              <w:rPr>
                <w:i/>
                <w:lang w:val="pt-BR"/>
              </w:rPr>
              <w:t xml:space="preserve">* </w:t>
            </w:r>
            <w:r w:rsidR="00BD4D1F">
              <w:rPr>
                <w:i/>
                <w:lang w:val="pt-BR"/>
              </w:rPr>
              <w:t>Hộp kiến thức</w:t>
            </w:r>
            <w:r w:rsidR="00CA528B">
              <w:rPr>
                <w:i/>
                <w:lang w:val="pt-BR"/>
              </w:rPr>
              <w:t>.</w:t>
            </w:r>
            <w:r w:rsidR="00BD4D1F">
              <w:rPr>
                <w:i/>
                <w:lang w:val="pt-BR"/>
              </w:rPr>
              <w:t xml:space="preserve"> (5 phút)</w:t>
            </w:r>
          </w:p>
          <w:p w:rsidR="003E7CA2" w:rsidRPr="0033250C" w:rsidRDefault="003E7CA2" w:rsidP="003E7CA2">
            <w:pPr>
              <w:tabs>
                <w:tab w:val="left" w:pos="720"/>
              </w:tabs>
              <w:spacing w:before="0"/>
              <w:rPr>
                <w:b/>
              </w:rPr>
            </w:pPr>
            <w:r w:rsidRPr="0033250C">
              <w:rPr>
                <w:b/>
              </w:rPr>
              <w:t>- Bước 1: Chuyển giao nhiệm vụ</w:t>
            </w:r>
          </w:p>
          <w:p w:rsidR="003E7CA2" w:rsidRDefault="003E7CA2" w:rsidP="003E7CA2">
            <w:pPr>
              <w:tabs>
                <w:tab w:val="left" w:pos="720"/>
              </w:tabs>
              <w:spacing w:before="0"/>
            </w:pPr>
            <w:r>
              <w:t xml:space="preserve">Gv cho Hs quan sát hình </w:t>
            </w:r>
            <w:r w:rsidR="00141036">
              <w:t>bình hành</w:t>
            </w:r>
            <w:r>
              <w:t xml:space="preserve">, hình </w:t>
            </w:r>
            <w:r w:rsidR="00141036">
              <w:t>thoi</w:t>
            </w:r>
            <w:r>
              <w:t>, yêu cầu Hs nhớ lại kiến thức đã học, nhắc lại công thứ</w:t>
            </w:r>
            <w:r w:rsidR="00141036">
              <w:t xml:space="preserve">c tính chu vi của hình bình hành, </w:t>
            </w:r>
            <w:r w:rsidR="009A3166">
              <w:t xml:space="preserve">chu vi </w:t>
            </w:r>
            <w:r w:rsidR="00141036">
              <w:t>hình thoi.</w:t>
            </w:r>
          </w:p>
          <w:p w:rsidR="003E7CA2" w:rsidRPr="0033250C" w:rsidRDefault="003E7CA2" w:rsidP="003E7CA2">
            <w:pPr>
              <w:tabs>
                <w:tab w:val="left" w:pos="720"/>
              </w:tabs>
              <w:spacing w:before="0"/>
              <w:rPr>
                <w:b/>
              </w:rPr>
            </w:pPr>
            <w:r w:rsidRPr="0033250C">
              <w:rPr>
                <w:b/>
              </w:rPr>
              <w:t>- Bước 2: Thực hiện nhiệm vụ</w:t>
            </w:r>
          </w:p>
          <w:p w:rsidR="00ED2A99" w:rsidRDefault="00ED2A99" w:rsidP="00ED2A99">
            <w:pPr>
              <w:tabs>
                <w:tab w:val="left" w:pos="720"/>
              </w:tabs>
              <w:spacing w:before="0"/>
            </w:pPr>
            <w:r w:rsidRPr="0033250C">
              <w:t xml:space="preserve">HS </w:t>
            </w:r>
            <w:r>
              <w:t>quan sát hình</w:t>
            </w:r>
            <w:r w:rsidR="007C0649">
              <w:t>,</w:t>
            </w:r>
            <w:r>
              <w:t xml:space="preserve"> nhắc lại công thức tính chu vi của hình bình hành, hình thoi.</w:t>
            </w:r>
          </w:p>
          <w:p w:rsidR="003E7CA2" w:rsidRPr="0033250C" w:rsidRDefault="003E7CA2" w:rsidP="003E7CA2">
            <w:pPr>
              <w:tabs>
                <w:tab w:val="left" w:pos="720"/>
              </w:tabs>
              <w:spacing w:before="0"/>
              <w:rPr>
                <w:b/>
              </w:rPr>
            </w:pPr>
            <w:r w:rsidRPr="0033250C">
              <w:rPr>
                <w:b/>
              </w:rPr>
              <w:t>- Bước 3: Báo cáo, thảo luận</w:t>
            </w:r>
          </w:p>
          <w:p w:rsidR="003E7CA2" w:rsidRPr="0033250C" w:rsidRDefault="003E7CA2" w:rsidP="003E7CA2">
            <w:pPr>
              <w:tabs>
                <w:tab w:val="left" w:pos="720"/>
              </w:tabs>
              <w:spacing w:before="0"/>
            </w:pPr>
            <w:r>
              <w:t>Gv</w:t>
            </w:r>
            <w:r w:rsidRPr="0033250C">
              <w:t xml:space="preserve"> gọi </w:t>
            </w:r>
            <w:r>
              <w:t xml:space="preserve">Hs nêu kết quả. Cho Hs khác nhận xét, bổ sung nếu có. </w:t>
            </w:r>
          </w:p>
          <w:p w:rsidR="003E7CA2" w:rsidRPr="0033250C" w:rsidRDefault="003E7CA2" w:rsidP="003E7CA2">
            <w:pPr>
              <w:tabs>
                <w:tab w:val="left" w:pos="720"/>
              </w:tabs>
              <w:spacing w:before="0"/>
              <w:rPr>
                <w:b/>
              </w:rPr>
            </w:pPr>
            <w:r w:rsidRPr="0033250C">
              <w:rPr>
                <w:b/>
              </w:rPr>
              <w:t>- Bước 4: Kết luận, nhận định</w:t>
            </w:r>
          </w:p>
          <w:p w:rsidR="00457302" w:rsidRPr="0026081A" w:rsidRDefault="003E7CA2" w:rsidP="0026081A">
            <w:pPr>
              <w:tabs>
                <w:tab w:val="left" w:pos="0"/>
              </w:tabs>
              <w:spacing w:after="0"/>
              <w:jc w:val="both"/>
              <w:rPr>
                <w:i/>
                <w:lang w:val="pt-BR"/>
              </w:rPr>
            </w:pPr>
            <w:r>
              <w:t>Gv Nhận xét, đánh giá kết quả của Hs và chốt lại kiến thức.</w:t>
            </w:r>
          </w:p>
        </w:tc>
        <w:tc>
          <w:tcPr>
            <w:tcW w:w="5152" w:type="dxa"/>
            <w:tcBorders>
              <w:top w:val="single" w:sz="4" w:space="0" w:color="auto"/>
              <w:left w:val="single" w:sz="4" w:space="0" w:color="auto"/>
              <w:bottom w:val="single" w:sz="4" w:space="0" w:color="auto"/>
              <w:right w:val="single" w:sz="4" w:space="0" w:color="auto"/>
            </w:tcBorders>
          </w:tcPr>
          <w:p w:rsidR="009C21D9" w:rsidRDefault="0088630E">
            <w:pPr>
              <w:tabs>
                <w:tab w:val="left" w:pos="0"/>
              </w:tabs>
              <w:spacing w:after="0"/>
              <w:jc w:val="both"/>
              <w:rPr>
                <w:b/>
                <w:bCs/>
                <w:i/>
                <w:color w:val="002060"/>
              </w:rPr>
            </w:pPr>
            <w:r>
              <w:rPr>
                <w:lang w:val="pt-BR"/>
              </w:rPr>
              <w:t xml:space="preserve"> </w:t>
            </w:r>
            <w:r>
              <w:rPr>
                <w:b/>
                <w:bCs/>
                <w:i/>
                <w:color w:val="002060"/>
              </w:rPr>
              <w:t>2. Chu vi, diện tích của hình bình hành, hình thoi.</w:t>
            </w:r>
          </w:p>
          <w:p w:rsidR="0088630E" w:rsidRDefault="0088630E">
            <w:pPr>
              <w:tabs>
                <w:tab w:val="left" w:pos="0"/>
              </w:tabs>
              <w:spacing w:after="0"/>
              <w:jc w:val="both"/>
              <w:rPr>
                <w:lang w:val="pt-BR"/>
              </w:rPr>
            </w:pPr>
            <w:r>
              <w:rPr>
                <w:b/>
                <w:bCs/>
                <w:i/>
                <w:color w:val="002060"/>
              </w:rPr>
              <w:t xml:space="preserve">a) Chu vi của hình bình hành, </w:t>
            </w:r>
            <w:r w:rsidR="00830EB0">
              <w:rPr>
                <w:b/>
                <w:bCs/>
                <w:i/>
                <w:color w:val="002060"/>
              </w:rPr>
              <w:t xml:space="preserve">chu vi </w:t>
            </w:r>
            <w:r>
              <w:rPr>
                <w:b/>
                <w:bCs/>
                <w:i/>
                <w:color w:val="002060"/>
              </w:rPr>
              <w:t>hình thoi:</w:t>
            </w:r>
          </w:p>
          <w:p w:rsidR="00457302" w:rsidRDefault="00F00B19" w:rsidP="00457302">
            <w:pPr>
              <w:tabs>
                <w:tab w:val="left" w:pos="0"/>
              </w:tabs>
              <w:spacing w:before="0" w:after="0"/>
              <w:jc w:val="both"/>
              <w:rPr>
                <w:lang w:val="pt-BR"/>
              </w:rPr>
            </w:pPr>
            <w:r>
              <w:rPr>
                <w:lang w:eastAsia="en-US"/>
              </w:rPr>
              <w:drawing>
                <wp:inline distT="0" distB="0" distL="0" distR="0" wp14:anchorId="0CB108E0" wp14:editId="7EAE37B6">
                  <wp:extent cx="1574881" cy="14669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74881" cy="1466925"/>
                          </a:xfrm>
                          <a:prstGeom prst="rect">
                            <a:avLst/>
                          </a:prstGeom>
                        </pic:spPr>
                      </pic:pic>
                    </a:graphicData>
                  </a:graphic>
                </wp:inline>
              </w:drawing>
            </w:r>
          </w:p>
          <w:p w:rsidR="009C21D9" w:rsidRPr="00F00B19" w:rsidRDefault="00F00B19" w:rsidP="00457302">
            <w:pPr>
              <w:tabs>
                <w:tab w:val="left" w:pos="0"/>
              </w:tabs>
              <w:spacing w:before="0" w:after="0"/>
              <w:jc w:val="both"/>
              <w:rPr>
                <w:lang w:val="pt-BR"/>
              </w:rPr>
            </w:pPr>
            <w:r>
              <w:rPr>
                <w:lang w:val="pt-BR"/>
              </w:rPr>
              <w:t xml:space="preserve">  </w:t>
            </w:r>
          </w:p>
          <w:p w:rsidR="00F00B19" w:rsidRDefault="00F00B19" w:rsidP="00457302">
            <w:pPr>
              <w:tabs>
                <w:tab w:val="left" w:pos="0"/>
              </w:tabs>
              <w:spacing w:before="0" w:after="0"/>
              <w:jc w:val="both"/>
              <w:rPr>
                <w:b/>
                <w:color w:val="C00000"/>
                <w:lang w:val="pt-BR"/>
              </w:rPr>
            </w:pPr>
            <w:r>
              <w:rPr>
                <w:lang w:eastAsia="en-US"/>
              </w:rPr>
              <w:drawing>
                <wp:anchor distT="0" distB="0" distL="114300" distR="114300" simplePos="0" relativeHeight="251685888" behindDoc="0" locked="0" layoutInCell="1" allowOverlap="1" wp14:anchorId="65BC7E71" wp14:editId="0B4B9C4E">
                  <wp:simplePos x="0" y="0"/>
                  <wp:positionH relativeFrom="column">
                    <wp:posOffset>-2540</wp:posOffset>
                  </wp:positionH>
                  <wp:positionV relativeFrom="paragraph">
                    <wp:posOffset>-2540</wp:posOffset>
                  </wp:positionV>
                  <wp:extent cx="1561872" cy="1174750"/>
                  <wp:effectExtent l="0" t="0" r="635" b="635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561872" cy="1174750"/>
                          </a:xfrm>
                          <a:prstGeom prst="rect">
                            <a:avLst/>
                          </a:prstGeom>
                        </pic:spPr>
                      </pic:pic>
                    </a:graphicData>
                  </a:graphic>
                </wp:anchor>
              </w:drawing>
            </w:r>
          </w:p>
          <w:p w:rsidR="00F00B19" w:rsidRPr="00F00B19" w:rsidRDefault="00F00B19" w:rsidP="00457302">
            <w:pPr>
              <w:tabs>
                <w:tab w:val="left" w:pos="0"/>
              </w:tabs>
              <w:spacing w:before="0" w:after="0"/>
              <w:jc w:val="both"/>
              <w:rPr>
                <w:b/>
                <w:lang w:val="pt-BR"/>
              </w:rPr>
            </w:pPr>
          </w:p>
        </w:tc>
      </w:tr>
      <w:tr w:rsidR="00052193" w:rsidTr="009C21D9">
        <w:tc>
          <w:tcPr>
            <w:tcW w:w="5198" w:type="dxa"/>
            <w:tcBorders>
              <w:top w:val="single" w:sz="4" w:space="0" w:color="auto"/>
              <w:left w:val="single" w:sz="4" w:space="0" w:color="auto"/>
              <w:bottom w:val="single" w:sz="4" w:space="0" w:color="auto"/>
              <w:right w:val="single" w:sz="4" w:space="0" w:color="auto"/>
            </w:tcBorders>
          </w:tcPr>
          <w:p w:rsidR="00A97666" w:rsidRPr="000D3D8C" w:rsidRDefault="00A97666" w:rsidP="002A3112">
            <w:pPr>
              <w:tabs>
                <w:tab w:val="left" w:pos="0"/>
              </w:tabs>
              <w:spacing w:before="0" w:after="0"/>
              <w:jc w:val="both"/>
              <w:rPr>
                <w:i/>
                <w:lang w:val="pt-BR"/>
              </w:rPr>
            </w:pPr>
            <w:r w:rsidRPr="000D3D8C">
              <w:rPr>
                <w:i/>
                <w:lang w:val="pt-BR"/>
              </w:rPr>
              <w:t>* Ví dụ</w:t>
            </w:r>
            <w:r w:rsidR="00CA528B">
              <w:rPr>
                <w:i/>
                <w:lang w:val="pt-BR"/>
              </w:rPr>
              <w:t>.</w:t>
            </w:r>
            <w:r w:rsidRPr="000D3D8C">
              <w:rPr>
                <w:i/>
                <w:lang w:val="pt-BR"/>
              </w:rPr>
              <w:t xml:space="preserve"> ( 7 phút) </w:t>
            </w:r>
          </w:p>
          <w:p w:rsidR="00BC0CB6" w:rsidRPr="0033250C" w:rsidRDefault="00BC0CB6" w:rsidP="00BC0CB6">
            <w:pPr>
              <w:tabs>
                <w:tab w:val="left" w:pos="720"/>
              </w:tabs>
              <w:spacing w:before="0"/>
              <w:rPr>
                <w:b/>
              </w:rPr>
            </w:pPr>
            <w:r w:rsidRPr="0033250C">
              <w:rPr>
                <w:b/>
              </w:rPr>
              <w:t>- Bước 1: Chuyển giao nhiệm vụ</w:t>
            </w:r>
          </w:p>
          <w:p w:rsidR="00E606EF" w:rsidRDefault="00E606EF" w:rsidP="00BC0CB6">
            <w:pPr>
              <w:tabs>
                <w:tab w:val="left" w:pos="720"/>
              </w:tabs>
              <w:spacing w:before="0"/>
            </w:pPr>
            <w:r>
              <w:t xml:space="preserve">Ví dụ 3. </w:t>
            </w:r>
            <w:r w:rsidR="00BC0CB6">
              <w:t xml:space="preserve">Gv cho Hs </w:t>
            </w:r>
            <w:r>
              <w:t>đọc ví dụ 3 và trả lời.</w:t>
            </w:r>
          </w:p>
          <w:p w:rsidR="00E606EF" w:rsidRDefault="00E606EF" w:rsidP="00BC0CB6">
            <w:pPr>
              <w:tabs>
                <w:tab w:val="left" w:pos="720"/>
              </w:tabs>
              <w:spacing w:before="0"/>
            </w:pPr>
            <w:r>
              <w:t xml:space="preserve">Ví dụ 4. </w:t>
            </w:r>
            <w:r w:rsidR="0045195D">
              <w:t>Gv yêu cầu Hs đọc ví dụ và tìm hiểu ví dụ theo sự dẫn dắt của Gv.</w:t>
            </w:r>
          </w:p>
          <w:p w:rsidR="00BC0CB6" w:rsidRPr="0033250C" w:rsidRDefault="00BC0CB6" w:rsidP="00BC0CB6">
            <w:pPr>
              <w:tabs>
                <w:tab w:val="left" w:pos="720"/>
              </w:tabs>
              <w:spacing w:before="0"/>
              <w:rPr>
                <w:b/>
              </w:rPr>
            </w:pPr>
            <w:r w:rsidRPr="0033250C">
              <w:rPr>
                <w:b/>
              </w:rPr>
              <w:t>- Bước 2: Thực hiện nhiệm vụ</w:t>
            </w:r>
          </w:p>
          <w:p w:rsidR="00BC0CB6" w:rsidRDefault="00BC0CB6" w:rsidP="00BC0CB6">
            <w:pPr>
              <w:tabs>
                <w:tab w:val="left" w:pos="720"/>
              </w:tabs>
              <w:spacing w:before="0"/>
            </w:pPr>
            <w:r w:rsidRPr="0033250C">
              <w:t xml:space="preserve">HS </w:t>
            </w:r>
            <w:r w:rsidR="0045195D">
              <w:t>l</w:t>
            </w:r>
            <w:r w:rsidR="00E076DA">
              <w:t>ầ</w:t>
            </w:r>
            <w:r w:rsidR="0045195D">
              <w:t>n lượt thực hiện các ví dụ theo sự hướng dẫn của Gv.</w:t>
            </w:r>
          </w:p>
          <w:p w:rsidR="00BC0CB6" w:rsidRPr="0033250C" w:rsidRDefault="00BC0CB6" w:rsidP="00BC0CB6">
            <w:pPr>
              <w:tabs>
                <w:tab w:val="left" w:pos="720"/>
              </w:tabs>
              <w:spacing w:before="0"/>
              <w:rPr>
                <w:b/>
              </w:rPr>
            </w:pPr>
            <w:r w:rsidRPr="0033250C">
              <w:rPr>
                <w:b/>
              </w:rPr>
              <w:t>- Bước 3: Báo cáo, thảo luận</w:t>
            </w:r>
          </w:p>
          <w:p w:rsidR="00E076DA" w:rsidRDefault="00BC0CB6" w:rsidP="00BC0CB6">
            <w:pPr>
              <w:tabs>
                <w:tab w:val="left" w:pos="720"/>
              </w:tabs>
              <w:spacing w:before="0"/>
            </w:pPr>
            <w:r>
              <w:t>Gv</w:t>
            </w:r>
            <w:r w:rsidRPr="0033250C">
              <w:t xml:space="preserve"> gọi </w:t>
            </w:r>
            <w:r>
              <w:t xml:space="preserve">Hs nêu kết quả. </w:t>
            </w:r>
          </w:p>
          <w:p w:rsidR="00BC0CB6" w:rsidRPr="0033250C" w:rsidRDefault="00BC0CB6" w:rsidP="00BC0CB6">
            <w:pPr>
              <w:tabs>
                <w:tab w:val="left" w:pos="720"/>
              </w:tabs>
              <w:spacing w:before="0"/>
              <w:rPr>
                <w:b/>
              </w:rPr>
            </w:pPr>
            <w:r w:rsidRPr="0033250C">
              <w:rPr>
                <w:b/>
              </w:rPr>
              <w:t>- Bước 4: Kết luận, nhận định</w:t>
            </w:r>
          </w:p>
          <w:p w:rsidR="002A55A7" w:rsidRPr="00A97666" w:rsidRDefault="00BC0CB6" w:rsidP="00A60B78">
            <w:pPr>
              <w:tabs>
                <w:tab w:val="left" w:pos="0"/>
              </w:tabs>
              <w:spacing w:before="0" w:after="0"/>
              <w:jc w:val="both"/>
              <w:rPr>
                <w:lang w:val="pt-BR"/>
              </w:rPr>
            </w:pPr>
            <w:r>
              <w:t xml:space="preserve">Gv Nhận xét, đánh giá </w:t>
            </w:r>
            <w:r w:rsidR="00A60B78">
              <w:t>câu trả lời</w:t>
            </w:r>
            <w:r>
              <w:t xml:space="preserve"> của Hs và chốt lại kiến thức.</w:t>
            </w:r>
          </w:p>
        </w:tc>
        <w:tc>
          <w:tcPr>
            <w:tcW w:w="5152" w:type="dxa"/>
            <w:tcBorders>
              <w:top w:val="single" w:sz="4" w:space="0" w:color="auto"/>
              <w:left w:val="single" w:sz="4" w:space="0" w:color="auto"/>
              <w:bottom w:val="single" w:sz="4" w:space="0" w:color="auto"/>
              <w:right w:val="single" w:sz="4" w:space="0" w:color="auto"/>
            </w:tcBorders>
          </w:tcPr>
          <w:p w:rsidR="002A3112" w:rsidRDefault="005E2AF1" w:rsidP="00052193">
            <w:pPr>
              <w:tabs>
                <w:tab w:val="left" w:pos="0"/>
              </w:tabs>
              <w:spacing w:before="0" w:after="0"/>
              <w:jc w:val="both"/>
              <w:rPr>
                <w:lang w:val="pt-BR"/>
              </w:rPr>
            </w:pPr>
            <w:r>
              <w:rPr>
                <w:lang w:val="pt-BR"/>
              </w:rPr>
              <w:t>* Ví dụ 3, ví dụ 4 (xem sgk/92)</w:t>
            </w:r>
          </w:p>
          <w:p w:rsidR="002A3112" w:rsidRDefault="002A3112" w:rsidP="005E2AF1">
            <w:pPr>
              <w:tabs>
                <w:tab w:val="left" w:pos="0"/>
              </w:tabs>
              <w:spacing w:after="0"/>
              <w:jc w:val="both"/>
              <w:rPr>
                <w:lang w:val="pt-BR"/>
              </w:rPr>
            </w:pPr>
          </w:p>
        </w:tc>
      </w:tr>
      <w:tr w:rsidR="009C21D9" w:rsidTr="009C21D9">
        <w:tc>
          <w:tcPr>
            <w:tcW w:w="5198" w:type="dxa"/>
            <w:tcBorders>
              <w:top w:val="single" w:sz="4" w:space="0" w:color="auto"/>
              <w:left w:val="single" w:sz="4" w:space="0" w:color="auto"/>
              <w:bottom w:val="single" w:sz="4" w:space="0" w:color="auto"/>
              <w:right w:val="single" w:sz="4" w:space="0" w:color="auto"/>
            </w:tcBorders>
            <w:hideMark/>
          </w:tcPr>
          <w:p w:rsidR="006C15CB" w:rsidRDefault="00F23393" w:rsidP="00C33866">
            <w:pPr>
              <w:spacing w:before="0" w:after="0"/>
              <w:jc w:val="both"/>
              <w:rPr>
                <w:rFonts w:eastAsia="Times New Roman"/>
                <w:i/>
              </w:rPr>
            </w:pPr>
            <w:r>
              <w:rPr>
                <w:rFonts w:eastAsia="Times New Roman"/>
              </w:rPr>
              <w:t xml:space="preserve">* </w:t>
            </w:r>
            <w:r w:rsidRPr="00C74FB1">
              <w:rPr>
                <w:rFonts w:eastAsia="Times New Roman"/>
                <w:i/>
              </w:rPr>
              <w:t xml:space="preserve">Hoạt động </w:t>
            </w:r>
            <w:r>
              <w:rPr>
                <w:rFonts w:eastAsia="Times New Roman"/>
                <w:i/>
              </w:rPr>
              <w:t xml:space="preserve">tìm tòi – khám </w:t>
            </w:r>
            <w:r w:rsidR="00CA528B">
              <w:rPr>
                <w:rFonts w:eastAsia="Times New Roman"/>
                <w:i/>
              </w:rPr>
              <w:t xml:space="preserve">phá. </w:t>
            </w:r>
            <w:r>
              <w:rPr>
                <w:rFonts w:eastAsia="Times New Roman"/>
                <w:i/>
              </w:rPr>
              <w:t>(10 phút)</w:t>
            </w:r>
          </w:p>
          <w:p w:rsidR="006C15CB" w:rsidRDefault="006C15CB" w:rsidP="00C33866">
            <w:pPr>
              <w:spacing w:before="0" w:after="0"/>
              <w:jc w:val="both"/>
              <w:rPr>
                <w:rFonts w:eastAsia="Times New Roman"/>
                <w:i/>
              </w:rPr>
            </w:pPr>
            <w:r>
              <w:rPr>
                <w:rFonts w:eastAsia="Times New Roman"/>
                <w:i/>
              </w:rPr>
              <w:t>(Gv đã yêu cầu Hs cắt hình sẵn ở nhà)</w:t>
            </w:r>
          </w:p>
          <w:p w:rsidR="007871B6" w:rsidRDefault="009C21D9" w:rsidP="00C33866">
            <w:pPr>
              <w:tabs>
                <w:tab w:val="left" w:pos="0"/>
              </w:tabs>
              <w:spacing w:before="0" w:after="0"/>
              <w:jc w:val="both"/>
              <w:rPr>
                <w:i/>
                <w:lang w:val="pt-BR"/>
              </w:rPr>
            </w:pPr>
            <w:r>
              <w:rPr>
                <w:i/>
                <w:lang w:val="pt-BR"/>
              </w:rPr>
              <w:softHyphen/>
            </w:r>
            <w:r w:rsidR="007871B6">
              <w:rPr>
                <w:i/>
                <w:lang w:val="pt-BR"/>
              </w:rPr>
              <w:softHyphen/>
            </w:r>
            <w:r w:rsidR="007871B6" w:rsidRPr="007871B6">
              <w:rPr>
                <w:b/>
                <w:lang w:val="pt-BR"/>
              </w:rPr>
              <w:t>- Bước 1.</w:t>
            </w:r>
            <w:r w:rsidR="007871B6">
              <w:rPr>
                <w:b/>
                <w:lang w:val="pt-BR"/>
              </w:rPr>
              <w:t xml:space="preserve"> Chuyển giao nhiệm vụ</w:t>
            </w:r>
          </w:p>
          <w:p w:rsidR="009C21D9" w:rsidRPr="007C7506" w:rsidRDefault="009C21D9" w:rsidP="00C33866">
            <w:pPr>
              <w:tabs>
                <w:tab w:val="left" w:pos="0"/>
              </w:tabs>
              <w:spacing w:before="0" w:after="0"/>
              <w:jc w:val="both"/>
              <w:rPr>
                <w:b/>
                <w:lang w:val="pt-BR"/>
              </w:rPr>
            </w:pPr>
            <w:r>
              <w:rPr>
                <w:lang w:val="pt-BR"/>
              </w:rPr>
              <w:t xml:space="preserve"> Gv yêu cầu Hs </w:t>
            </w:r>
            <w:r w:rsidR="006C15CB">
              <w:rPr>
                <w:lang w:val="pt-BR"/>
              </w:rPr>
              <w:t>thực hiệ</w:t>
            </w:r>
            <w:r w:rsidR="001950F1">
              <w:rPr>
                <w:lang w:val="pt-BR"/>
              </w:rPr>
              <w:t xml:space="preserve">n HĐ 1, HĐ 2 </w:t>
            </w:r>
            <w:r w:rsidR="007C7506">
              <w:rPr>
                <w:lang w:val="pt-BR"/>
              </w:rPr>
              <w:t>theo nhóm 2.</w:t>
            </w:r>
          </w:p>
          <w:p w:rsidR="007C7506" w:rsidRPr="007C7506" w:rsidRDefault="007C7506" w:rsidP="00C33866">
            <w:pPr>
              <w:tabs>
                <w:tab w:val="left" w:pos="0"/>
              </w:tabs>
              <w:spacing w:before="0" w:after="0"/>
              <w:jc w:val="both"/>
              <w:rPr>
                <w:b/>
                <w:lang w:val="pt-BR"/>
              </w:rPr>
            </w:pPr>
            <w:r w:rsidRPr="007C7506">
              <w:rPr>
                <w:b/>
                <w:lang w:val="pt-BR"/>
              </w:rPr>
              <w:t>- Bước 2. Thực hiện nhiệm vụ</w:t>
            </w:r>
          </w:p>
          <w:p w:rsidR="00EF1C55" w:rsidRDefault="007C7506" w:rsidP="00A03B4E">
            <w:pPr>
              <w:tabs>
                <w:tab w:val="left" w:pos="0"/>
              </w:tabs>
              <w:spacing w:before="0" w:after="0"/>
              <w:jc w:val="both"/>
              <w:rPr>
                <w:lang w:val="pt-BR"/>
              </w:rPr>
            </w:pPr>
            <w:r>
              <w:rPr>
                <w:lang w:eastAsia="en-US"/>
              </w:rPr>
              <w:t xml:space="preserve"> </w:t>
            </w:r>
            <w:r>
              <w:rPr>
                <w:lang w:val="pt-BR"/>
              </w:rPr>
              <w:t>Hs thực hiện HĐ 1, HĐ 2</w:t>
            </w:r>
            <w:r w:rsidR="001950F1">
              <w:rPr>
                <w:lang w:val="pt-BR"/>
              </w:rPr>
              <w:t xml:space="preserve"> theo nhóm 2.</w:t>
            </w:r>
          </w:p>
          <w:p w:rsidR="00995C7E" w:rsidRDefault="00A03B4E" w:rsidP="00A03B4E">
            <w:pPr>
              <w:tabs>
                <w:tab w:val="left" w:pos="0"/>
              </w:tabs>
              <w:spacing w:before="0" w:after="0"/>
              <w:jc w:val="both"/>
              <w:rPr>
                <w:b/>
                <w:lang w:val="pt-BR"/>
              </w:rPr>
            </w:pPr>
            <w:r w:rsidRPr="00A03B4E">
              <w:rPr>
                <w:b/>
                <w:lang w:val="pt-BR"/>
              </w:rPr>
              <w:lastRenderedPageBreak/>
              <w:t>- Bước 3.</w:t>
            </w:r>
            <w:r>
              <w:rPr>
                <w:b/>
                <w:lang w:val="pt-BR"/>
              </w:rPr>
              <w:t xml:space="preserve"> </w:t>
            </w:r>
            <w:r w:rsidR="00111A3C">
              <w:rPr>
                <w:b/>
                <w:lang w:val="pt-BR"/>
              </w:rPr>
              <w:t>Báo cáo, thảo luận</w:t>
            </w:r>
          </w:p>
          <w:p w:rsidR="00A03B4E" w:rsidRDefault="001D1842" w:rsidP="00A03B4E">
            <w:pPr>
              <w:tabs>
                <w:tab w:val="left" w:pos="0"/>
              </w:tabs>
              <w:spacing w:before="0" w:after="0"/>
              <w:jc w:val="both"/>
              <w:rPr>
                <w:lang w:val="pt-BR"/>
              </w:rPr>
            </w:pPr>
            <w:r>
              <w:rPr>
                <w:lang w:val="pt-BR"/>
              </w:rPr>
              <w:t xml:space="preserve"> </w:t>
            </w:r>
            <w:r w:rsidR="00995C7E">
              <w:rPr>
                <w:lang w:val="pt-BR"/>
              </w:rPr>
              <w:t xml:space="preserve">Gv </w:t>
            </w:r>
            <w:r>
              <w:rPr>
                <w:lang w:val="pt-BR"/>
              </w:rPr>
              <w:t>gọi Hs nêu kết quả thực hiện các hoạt động.</w:t>
            </w:r>
          </w:p>
          <w:p w:rsidR="009D1BA3" w:rsidRDefault="009D1BA3" w:rsidP="00A03B4E">
            <w:pPr>
              <w:tabs>
                <w:tab w:val="left" w:pos="0"/>
              </w:tabs>
              <w:spacing w:before="0" w:after="0"/>
              <w:jc w:val="both"/>
              <w:rPr>
                <w:b/>
                <w:lang w:val="pt-BR"/>
              </w:rPr>
            </w:pPr>
            <w:r w:rsidRPr="009D1BA3">
              <w:rPr>
                <w:b/>
                <w:lang w:val="pt-BR"/>
              </w:rPr>
              <w:t>- Bước 4. Kết luận, nhận định</w:t>
            </w:r>
          </w:p>
          <w:p w:rsidR="007B3513" w:rsidRPr="00960F2F" w:rsidRDefault="00960F2F" w:rsidP="00A03B4E">
            <w:pPr>
              <w:tabs>
                <w:tab w:val="left" w:pos="0"/>
              </w:tabs>
              <w:spacing w:before="0" w:after="0"/>
              <w:jc w:val="both"/>
              <w:rPr>
                <w:lang w:val="pt-BR"/>
              </w:rPr>
            </w:pPr>
            <w:r w:rsidRPr="001950F1">
              <w:rPr>
                <w:color w:val="auto"/>
                <w:lang w:val="pt-BR"/>
              </w:rPr>
              <w:t>Gv nhận xét, đánh giá kết quả các hoạt động và chốt lại kiến thức</w:t>
            </w:r>
            <w:r w:rsidR="008F217F">
              <w:rPr>
                <w:color w:val="auto"/>
                <w:lang w:val="pt-BR"/>
              </w:rPr>
              <w:t xml:space="preserve"> (công thức tính diện tích hình bình hành).</w:t>
            </w:r>
          </w:p>
        </w:tc>
        <w:tc>
          <w:tcPr>
            <w:tcW w:w="5152" w:type="dxa"/>
            <w:tcBorders>
              <w:top w:val="single" w:sz="4" w:space="0" w:color="auto"/>
              <w:left w:val="single" w:sz="4" w:space="0" w:color="auto"/>
              <w:bottom w:val="single" w:sz="4" w:space="0" w:color="auto"/>
              <w:right w:val="single" w:sz="4" w:space="0" w:color="auto"/>
            </w:tcBorders>
          </w:tcPr>
          <w:p w:rsidR="009C21D9" w:rsidRDefault="00BA6334" w:rsidP="00C33866">
            <w:pPr>
              <w:tabs>
                <w:tab w:val="left" w:pos="0"/>
              </w:tabs>
              <w:spacing w:before="0" w:after="0"/>
              <w:jc w:val="both"/>
              <w:rPr>
                <w:b/>
                <w:bCs/>
                <w:i/>
                <w:color w:val="002060"/>
              </w:rPr>
            </w:pPr>
            <w:r w:rsidRPr="00BA6334">
              <w:rPr>
                <w:b/>
                <w:bCs/>
                <w:i/>
                <w:color w:val="002060"/>
              </w:rPr>
              <w:lastRenderedPageBreak/>
              <w:t>b) Diện tích hình bình hành, diện tích hình thoi.</w:t>
            </w:r>
          </w:p>
          <w:p w:rsidR="00EA1188" w:rsidRPr="00EA1188" w:rsidRDefault="00EA1188" w:rsidP="00C33866">
            <w:pPr>
              <w:tabs>
                <w:tab w:val="left" w:pos="0"/>
              </w:tabs>
              <w:spacing w:before="0" w:after="0"/>
              <w:jc w:val="both"/>
              <w:rPr>
                <w:bCs/>
                <w:color w:val="002060"/>
              </w:rPr>
            </w:pPr>
            <w:r w:rsidRPr="00EA1188">
              <w:rPr>
                <w:bCs/>
                <w:color w:val="002060"/>
              </w:rPr>
              <w:t>+ Diện tích hình bình hành:</w:t>
            </w:r>
          </w:p>
          <w:p w:rsidR="00EA1188" w:rsidRPr="00EA1188" w:rsidRDefault="00EA1188" w:rsidP="00C33866">
            <w:pPr>
              <w:tabs>
                <w:tab w:val="left" w:pos="0"/>
              </w:tabs>
              <w:spacing w:before="0" w:after="0"/>
              <w:jc w:val="both"/>
              <w:rPr>
                <w:bCs/>
                <w:color w:val="002060"/>
              </w:rPr>
            </w:pPr>
            <w:r>
              <w:rPr>
                <w:lang w:eastAsia="en-US"/>
              </w:rPr>
              <w:drawing>
                <wp:anchor distT="0" distB="0" distL="114300" distR="114300" simplePos="0" relativeHeight="251689984" behindDoc="0" locked="0" layoutInCell="1" allowOverlap="1">
                  <wp:simplePos x="0" y="0"/>
                  <wp:positionH relativeFrom="column">
                    <wp:posOffset>-2540</wp:posOffset>
                  </wp:positionH>
                  <wp:positionV relativeFrom="paragraph">
                    <wp:posOffset>635</wp:posOffset>
                  </wp:positionV>
                  <wp:extent cx="1424305" cy="742950"/>
                  <wp:effectExtent l="0" t="0" r="4445" b="0"/>
                  <wp:wrapSquare wrapText="bothSides"/>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rotWithShape="1">
                          <a:blip r:embed="rId10" cstate="print">
                            <a:extLst>
                              <a:ext uri="{28A0092B-C50C-407E-A947-70E740481C1C}">
                                <a14:useLocalDpi xmlns:a14="http://schemas.microsoft.com/office/drawing/2010/main" val="0"/>
                              </a:ext>
                            </a:extLst>
                          </a:blip>
                          <a:srcRect b="21444"/>
                          <a:stretch/>
                        </pic:blipFill>
                        <pic:spPr bwMode="auto">
                          <a:xfrm>
                            <a:off x="0" y="0"/>
                            <a:ext cx="1424305" cy="742950"/>
                          </a:xfrm>
                          <a:prstGeom prst="rect">
                            <a:avLst/>
                          </a:prstGeom>
                          <a:ln>
                            <a:noFill/>
                          </a:ln>
                          <a:extLst>
                            <a:ext uri="{53640926-AAD7-44D8-BBD7-CCE9431645EC}">
                              <a14:shadowObscured xmlns:a14="http://schemas.microsoft.com/office/drawing/2010/main"/>
                            </a:ext>
                          </a:extLst>
                        </pic:spPr>
                      </pic:pic>
                    </a:graphicData>
                  </a:graphic>
                </wp:anchor>
              </w:drawing>
            </w:r>
          </w:p>
          <w:p w:rsidR="00EA1188" w:rsidRPr="002A3751" w:rsidRDefault="00EA1188" w:rsidP="00C33866">
            <w:pPr>
              <w:tabs>
                <w:tab w:val="left" w:pos="0"/>
              </w:tabs>
              <w:spacing w:before="0" w:after="0"/>
              <w:jc w:val="both"/>
              <w:rPr>
                <w:bCs/>
                <w:i/>
                <w:color w:val="C00000"/>
              </w:rPr>
            </w:pPr>
            <w:r w:rsidRPr="002A3751">
              <w:rPr>
                <w:bCs/>
                <w:i/>
                <w:color w:val="C00000"/>
              </w:rPr>
              <w:t>S = ah</w:t>
            </w:r>
          </w:p>
          <w:p w:rsidR="00EA1188" w:rsidRPr="00EA1188" w:rsidRDefault="00EA1188" w:rsidP="00C33866">
            <w:pPr>
              <w:tabs>
                <w:tab w:val="left" w:pos="0"/>
              </w:tabs>
              <w:spacing w:before="0" w:after="0"/>
              <w:jc w:val="both"/>
              <w:rPr>
                <w:bCs/>
                <w:i/>
                <w:color w:val="auto"/>
              </w:rPr>
            </w:pPr>
            <w:r w:rsidRPr="00EA1188">
              <w:rPr>
                <w:bCs/>
                <w:i/>
                <w:color w:val="auto"/>
              </w:rPr>
              <w:t>(a là cạnh, h là chiều cao tương ứng)</w:t>
            </w:r>
          </w:p>
          <w:p w:rsidR="00EA1188" w:rsidRPr="00EA1188" w:rsidRDefault="00EA1188" w:rsidP="00C33866">
            <w:pPr>
              <w:tabs>
                <w:tab w:val="left" w:pos="0"/>
              </w:tabs>
              <w:spacing w:before="0" w:after="0"/>
              <w:jc w:val="both"/>
              <w:rPr>
                <w:b/>
                <w:bCs/>
                <w:i/>
                <w:color w:val="002060"/>
              </w:rPr>
            </w:pPr>
          </w:p>
        </w:tc>
      </w:tr>
      <w:tr w:rsidR="009C21D9" w:rsidTr="009C21D9">
        <w:tc>
          <w:tcPr>
            <w:tcW w:w="5198" w:type="dxa"/>
            <w:tcBorders>
              <w:top w:val="single" w:sz="4" w:space="0" w:color="auto"/>
              <w:left w:val="single" w:sz="4" w:space="0" w:color="auto"/>
              <w:bottom w:val="single" w:sz="4" w:space="0" w:color="auto"/>
              <w:right w:val="single" w:sz="4" w:space="0" w:color="auto"/>
            </w:tcBorders>
            <w:hideMark/>
          </w:tcPr>
          <w:p w:rsidR="009C21D9" w:rsidRDefault="009C21D9" w:rsidP="003E6D85">
            <w:pPr>
              <w:tabs>
                <w:tab w:val="left" w:pos="0"/>
              </w:tabs>
              <w:spacing w:before="0" w:after="0"/>
              <w:jc w:val="both"/>
              <w:rPr>
                <w:lang w:val="pt-BR"/>
              </w:rPr>
            </w:pPr>
            <w:r>
              <w:rPr>
                <w:lang w:val="pt-BR"/>
              </w:rPr>
              <w:lastRenderedPageBreak/>
              <w:t xml:space="preserve">*  </w:t>
            </w:r>
            <w:r w:rsidR="004835E5">
              <w:rPr>
                <w:i/>
                <w:lang w:val="pt-BR"/>
              </w:rPr>
              <w:t xml:space="preserve">Ví dụ 5. </w:t>
            </w:r>
            <w:r w:rsidR="003E6D85">
              <w:rPr>
                <w:i/>
                <w:lang w:val="pt-BR"/>
              </w:rPr>
              <w:t>( 2</w:t>
            </w:r>
            <w:r>
              <w:rPr>
                <w:i/>
                <w:lang w:val="pt-BR"/>
              </w:rPr>
              <w:t xml:space="preserve"> phút)</w:t>
            </w:r>
          </w:p>
          <w:p w:rsidR="00D93DAB" w:rsidRDefault="00D93DAB" w:rsidP="00D93DAB">
            <w:pPr>
              <w:tabs>
                <w:tab w:val="left" w:pos="0"/>
              </w:tabs>
              <w:spacing w:before="0" w:after="0"/>
              <w:jc w:val="both"/>
              <w:rPr>
                <w:i/>
                <w:lang w:val="pt-BR"/>
              </w:rPr>
            </w:pPr>
            <w:r w:rsidRPr="007871B6">
              <w:rPr>
                <w:b/>
                <w:lang w:val="pt-BR"/>
              </w:rPr>
              <w:t>- Bước 1.</w:t>
            </w:r>
            <w:r>
              <w:rPr>
                <w:b/>
                <w:lang w:val="pt-BR"/>
              </w:rPr>
              <w:t xml:space="preserve"> Chuyển giao nhiệm vụ</w:t>
            </w:r>
          </w:p>
          <w:p w:rsidR="00D93DAB" w:rsidRPr="007C7506" w:rsidRDefault="00D93DAB" w:rsidP="00D93DAB">
            <w:pPr>
              <w:tabs>
                <w:tab w:val="left" w:pos="0"/>
              </w:tabs>
              <w:spacing w:before="0" w:after="0"/>
              <w:jc w:val="both"/>
              <w:rPr>
                <w:b/>
                <w:lang w:val="pt-BR"/>
              </w:rPr>
            </w:pPr>
            <w:r>
              <w:rPr>
                <w:lang w:val="pt-BR"/>
              </w:rPr>
              <w:t xml:space="preserve"> Gv yêu cầu Hs đọc đề và nêu cách tính diện tích mảnh gỗ.</w:t>
            </w:r>
          </w:p>
          <w:p w:rsidR="00D93DAB" w:rsidRPr="007C7506" w:rsidRDefault="00D93DAB" w:rsidP="00D93DAB">
            <w:pPr>
              <w:tabs>
                <w:tab w:val="left" w:pos="0"/>
              </w:tabs>
              <w:spacing w:before="0" w:after="0"/>
              <w:jc w:val="both"/>
              <w:rPr>
                <w:b/>
                <w:lang w:val="pt-BR"/>
              </w:rPr>
            </w:pPr>
            <w:r w:rsidRPr="007C7506">
              <w:rPr>
                <w:b/>
                <w:lang w:val="pt-BR"/>
              </w:rPr>
              <w:t>- Bước 2. Thực hiện nhiệm vụ</w:t>
            </w:r>
          </w:p>
          <w:p w:rsidR="00D93DAB" w:rsidRDefault="00D93DAB" w:rsidP="00D93DAB">
            <w:pPr>
              <w:tabs>
                <w:tab w:val="left" w:pos="0"/>
              </w:tabs>
              <w:spacing w:before="0" w:after="0"/>
              <w:jc w:val="both"/>
              <w:rPr>
                <w:lang w:val="pt-BR"/>
              </w:rPr>
            </w:pPr>
            <w:r>
              <w:rPr>
                <w:lang w:eastAsia="en-US"/>
              </w:rPr>
              <w:t xml:space="preserve"> </w:t>
            </w:r>
            <w:r>
              <w:rPr>
                <w:lang w:val="pt-BR"/>
              </w:rPr>
              <w:t>Hs thực hiện theo yêu cầu của Gv.</w:t>
            </w:r>
          </w:p>
          <w:p w:rsidR="00D93DAB" w:rsidRDefault="00D93DAB" w:rsidP="00D93DAB">
            <w:pPr>
              <w:tabs>
                <w:tab w:val="left" w:pos="0"/>
              </w:tabs>
              <w:spacing w:before="0" w:after="0"/>
              <w:jc w:val="both"/>
              <w:rPr>
                <w:b/>
                <w:lang w:val="pt-BR"/>
              </w:rPr>
            </w:pPr>
            <w:r w:rsidRPr="00A03B4E">
              <w:rPr>
                <w:b/>
                <w:lang w:val="pt-BR"/>
              </w:rPr>
              <w:t>- Bước 3.</w:t>
            </w:r>
            <w:r>
              <w:rPr>
                <w:b/>
                <w:lang w:val="pt-BR"/>
              </w:rPr>
              <w:t xml:space="preserve"> Báo cáo, thảo luận</w:t>
            </w:r>
          </w:p>
          <w:p w:rsidR="00D93DAB" w:rsidRDefault="00D93DAB" w:rsidP="00D93DAB">
            <w:pPr>
              <w:tabs>
                <w:tab w:val="left" w:pos="0"/>
              </w:tabs>
              <w:spacing w:before="0" w:after="0"/>
              <w:jc w:val="both"/>
              <w:rPr>
                <w:lang w:val="pt-BR"/>
              </w:rPr>
            </w:pPr>
            <w:r>
              <w:rPr>
                <w:lang w:val="pt-BR"/>
              </w:rPr>
              <w:t xml:space="preserve"> Gv gọi Hs </w:t>
            </w:r>
            <w:r w:rsidR="000F45F1">
              <w:rPr>
                <w:lang w:val="pt-BR"/>
              </w:rPr>
              <w:t xml:space="preserve">trả lời. </w:t>
            </w:r>
          </w:p>
          <w:p w:rsidR="00D93DAB" w:rsidRDefault="00D93DAB" w:rsidP="00D93DAB">
            <w:pPr>
              <w:tabs>
                <w:tab w:val="left" w:pos="0"/>
              </w:tabs>
              <w:spacing w:before="0" w:after="0"/>
              <w:jc w:val="both"/>
              <w:rPr>
                <w:b/>
                <w:lang w:val="pt-BR"/>
              </w:rPr>
            </w:pPr>
            <w:r w:rsidRPr="009D1BA3">
              <w:rPr>
                <w:b/>
                <w:lang w:val="pt-BR"/>
              </w:rPr>
              <w:t>- Bước 4. Kết luận, nhận định</w:t>
            </w:r>
          </w:p>
          <w:p w:rsidR="009C21D9" w:rsidRDefault="00D93DAB" w:rsidP="00D93DAB">
            <w:pPr>
              <w:tabs>
                <w:tab w:val="left" w:pos="0"/>
              </w:tabs>
              <w:spacing w:before="0" w:after="0"/>
              <w:jc w:val="both"/>
              <w:rPr>
                <w:lang w:val="pt-BR"/>
              </w:rPr>
            </w:pPr>
            <w:r w:rsidRPr="001950F1">
              <w:rPr>
                <w:color w:val="auto"/>
                <w:lang w:val="pt-BR"/>
              </w:rPr>
              <w:t>Gv nhận xét, đánh giá kết q</w:t>
            </w:r>
            <w:r w:rsidR="000F45F1">
              <w:rPr>
                <w:color w:val="auto"/>
                <w:lang w:val="pt-BR"/>
              </w:rPr>
              <w:t>ủa và chốt lại kiến thức.</w:t>
            </w:r>
          </w:p>
        </w:tc>
        <w:tc>
          <w:tcPr>
            <w:tcW w:w="5152" w:type="dxa"/>
            <w:tcBorders>
              <w:top w:val="single" w:sz="4" w:space="0" w:color="auto"/>
              <w:left w:val="single" w:sz="4" w:space="0" w:color="auto"/>
              <w:bottom w:val="single" w:sz="4" w:space="0" w:color="auto"/>
              <w:right w:val="single" w:sz="4" w:space="0" w:color="auto"/>
            </w:tcBorders>
          </w:tcPr>
          <w:p w:rsidR="009C21D9" w:rsidRDefault="009C21D9" w:rsidP="003E6D85">
            <w:pPr>
              <w:tabs>
                <w:tab w:val="left" w:pos="0"/>
              </w:tabs>
              <w:spacing w:before="0" w:after="0"/>
              <w:jc w:val="both"/>
              <w:rPr>
                <w:lang w:val="pt-BR"/>
              </w:rPr>
            </w:pPr>
          </w:p>
          <w:p w:rsidR="000F45F1" w:rsidRDefault="000F45F1" w:rsidP="000F45F1">
            <w:pPr>
              <w:tabs>
                <w:tab w:val="left" w:pos="0"/>
              </w:tabs>
              <w:spacing w:before="0" w:after="0"/>
              <w:jc w:val="both"/>
              <w:rPr>
                <w:lang w:val="pt-BR"/>
              </w:rPr>
            </w:pPr>
            <w:r>
              <w:rPr>
                <w:lang w:val="pt-BR"/>
              </w:rPr>
              <w:t>* Ví dụ 5 (xem sgk/93)</w:t>
            </w:r>
          </w:p>
          <w:p w:rsidR="009C21D9" w:rsidRDefault="009C21D9" w:rsidP="003E6D85">
            <w:pPr>
              <w:tabs>
                <w:tab w:val="left" w:pos="0"/>
              </w:tabs>
              <w:spacing w:before="0" w:after="0"/>
              <w:jc w:val="both"/>
              <w:rPr>
                <w:lang w:val="pt-BR"/>
              </w:rPr>
            </w:pPr>
          </w:p>
        </w:tc>
      </w:tr>
      <w:tr w:rsidR="00B92898" w:rsidTr="009C21D9">
        <w:tc>
          <w:tcPr>
            <w:tcW w:w="5198" w:type="dxa"/>
            <w:tcBorders>
              <w:top w:val="single" w:sz="4" w:space="0" w:color="auto"/>
              <w:left w:val="single" w:sz="4" w:space="0" w:color="auto"/>
              <w:bottom w:val="single" w:sz="4" w:space="0" w:color="auto"/>
              <w:right w:val="single" w:sz="4" w:space="0" w:color="auto"/>
            </w:tcBorders>
          </w:tcPr>
          <w:p w:rsidR="00B92898" w:rsidRDefault="00B92898" w:rsidP="00B070C9">
            <w:pPr>
              <w:spacing w:before="0" w:after="0"/>
              <w:jc w:val="both"/>
              <w:rPr>
                <w:rFonts w:eastAsia="Times New Roman"/>
                <w:i/>
              </w:rPr>
            </w:pPr>
            <w:r>
              <w:rPr>
                <w:rFonts w:eastAsia="Times New Roman"/>
                <w:i/>
              </w:rPr>
              <w:t>* Luyện tập 2. (</w:t>
            </w:r>
            <w:r w:rsidR="002D31A3">
              <w:rPr>
                <w:rFonts w:eastAsia="Times New Roman"/>
                <w:i/>
              </w:rPr>
              <w:t>8</w:t>
            </w:r>
            <w:r>
              <w:rPr>
                <w:rFonts w:eastAsia="Times New Roman"/>
                <w:i/>
              </w:rPr>
              <w:t xml:space="preserve"> phút)</w:t>
            </w:r>
          </w:p>
          <w:p w:rsidR="00AE4DB7" w:rsidRDefault="00AE4DB7" w:rsidP="00AE4DB7">
            <w:pPr>
              <w:tabs>
                <w:tab w:val="left" w:pos="0"/>
              </w:tabs>
              <w:spacing w:before="0" w:after="0"/>
              <w:jc w:val="both"/>
              <w:rPr>
                <w:i/>
                <w:lang w:val="pt-BR"/>
              </w:rPr>
            </w:pPr>
            <w:r w:rsidRPr="007871B6">
              <w:rPr>
                <w:b/>
                <w:lang w:val="pt-BR"/>
              </w:rPr>
              <w:t>- Bước 1.</w:t>
            </w:r>
            <w:r>
              <w:rPr>
                <w:b/>
                <w:lang w:val="pt-BR"/>
              </w:rPr>
              <w:t xml:space="preserve"> Chuyển giao nhiệm vụ</w:t>
            </w:r>
          </w:p>
          <w:p w:rsidR="00AE4DB7" w:rsidRDefault="00AE4DB7" w:rsidP="00AE4DB7">
            <w:pPr>
              <w:tabs>
                <w:tab w:val="left" w:pos="0"/>
              </w:tabs>
              <w:spacing w:before="0" w:after="0"/>
              <w:jc w:val="both"/>
              <w:rPr>
                <w:lang w:val="pt-BR"/>
              </w:rPr>
            </w:pPr>
            <w:r>
              <w:rPr>
                <w:lang w:val="pt-BR"/>
              </w:rPr>
              <w:t xml:space="preserve"> Gv yêu cầu Hs đọc đề và nêu các bước thực hiện để trả lời bài toán.</w:t>
            </w:r>
          </w:p>
          <w:p w:rsidR="00AE4DB7" w:rsidRPr="00AE4DB7" w:rsidRDefault="00AE4DB7" w:rsidP="00AE4DB7">
            <w:pPr>
              <w:tabs>
                <w:tab w:val="left" w:pos="0"/>
              </w:tabs>
              <w:spacing w:before="0" w:after="0"/>
              <w:jc w:val="both"/>
              <w:rPr>
                <w:lang w:val="pt-BR"/>
              </w:rPr>
            </w:pPr>
            <w:r>
              <w:rPr>
                <w:lang w:val="pt-BR"/>
              </w:rPr>
              <w:t>Gv cho Hs hoạt động nhóm 4 làm bài tập.</w:t>
            </w:r>
          </w:p>
          <w:p w:rsidR="00AE4DB7" w:rsidRPr="007C7506" w:rsidRDefault="00AE4DB7" w:rsidP="00AE4DB7">
            <w:pPr>
              <w:tabs>
                <w:tab w:val="left" w:pos="0"/>
              </w:tabs>
              <w:spacing w:before="0" w:after="0"/>
              <w:jc w:val="both"/>
              <w:rPr>
                <w:b/>
                <w:lang w:val="pt-BR"/>
              </w:rPr>
            </w:pPr>
            <w:r w:rsidRPr="007C7506">
              <w:rPr>
                <w:b/>
                <w:lang w:val="pt-BR"/>
              </w:rPr>
              <w:t>- Bước 2. Thực hiện nhiệm vụ</w:t>
            </w:r>
          </w:p>
          <w:p w:rsidR="00AE4DB7" w:rsidRDefault="00AE4DB7" w:rsidP="00AE4DB7">
            <w:pPr>
              <w:tabs>
                <w:tab w:val="left" w:pos="0"/>
              </w:tabs>
              <w:spacing w:before="0" w:after="0"/>
              <w:jc w:val="both"/>
              <w:rPr>
                <w:lang w:val="pt-BR"/>
              </w:rPr>
            </w:pPr>
            <w:r>
              <w:rPr>
                <w:lang w:eastAsia="en-US"/>
              </w:rPr>
              <w:t xml:space="preserve"> </w:t>
            </w:r>
            <w:r>
              <w:rPr>
                <w:lang w:val="pt-BR"/>
              </w:rPr>
              <w:t>Hs hoạt động nhóm 4 thực hiện theo yêu cầu của Gv.</w:t>
            </w:r>
          </w:p>
          <w:p w:rsidR="00AE4DB7" w:rsidRDefault="00AE4DB7" w:rsidP="00AE4DB7">
            <w:pPr>
              <w:tabs>
                <w:tab w:val="left" w:pos="0"/>
              </w:tabs>
              <w:spacing w:before="0" w:after="0"/>
              <w:jc w:val="both"/>
              <w:rPr>
                <w:b/>
                <w:lang w:val="pt-BR"/>
              </w:rPr>
            </w:pPr>
            <w:r w:rsidRPr="00A03B4E">
              <w:rPr>
                <w:b/>
                <w:lang w:val="pt-BR"/>
              </w:rPr>
              <w:t>- Bước 3.</w:t>
            </w:r>
            <w:r>
              <w:rPr>
                <w:b/>
                <w:lang w:val="pt-BR"/>
              </w:rPr>
              <w:t xml:space="preserve"> Báo cáo, thảo luận</w:t>
            </w:r>
          </w:p>
          <w:p w:rsidR="00AE4DB7" w:rsidRDefault="00AE4DB7" w:rsidP="00AE4DB7">
            <w:pPr>
              <w:tabs>
                <w:tab w:val="left" w:pos="0"/>
              </w:tabs>
              <w:spacing w:before="0" w:after="0"/>
              <w:jc w:val="both"/>
              <w:rPr>
                <w:lang w:val="pt-BR"/>
              </w:rPr>
            </w:pPr>
            <w:r>
              <w:rPr>
                <w:lang w:val="pt-BR"/>
              </w:rPr>
              <w:t xml:space="preserve"> Gv gọi đại diện 2 nhóm trình bày kết quả. </w:t>
            </w:r>
            <w:r w:rsidR="003F294E">
              <w:rPr>
                <w:lang w:val="pt-BR"/>
              </w:rPr>
              <w:t xml:space="preserve">   </w:t>
            </w:r>
            <w:r>
              <w:rPr>
                <w:lang w:val="pt-BR"/>
              </w:rPr>
              <w:t>Gọi nhóm khác nhận xét, bổ sung nếu có.</w:t>
            </w:r>
          </w:p>
          <w:p w:rsidR="00AE4DB7" w:rsidRDefault="00AE4DB7" w:rsidP="00AE4DB7">
            <w:pPr>
              <w:tabs>
                <w:tab w:val="left" w:pos="0"/>
              </w:tabs>
              <w:spacing w:before="0" w:after="0"/>
              <w:jc w:val="both"/>
              <w:rPr>
                <w:b/>
                <w:lang w:val="pt-BR"/>
              </w:rPr>
            </w:pPr>
            <w:r w:rsidRPr="009D1BA3">
              <w:rPr>
                <w:b/>
                <w:lang w:val="pt-BR"/>
              </w:rPr>
              <w:t xml:space="preserve"> - Bước 4. Kết luận, nhận định</w:t>
            </w:r>
          </w:p>
          <w:p w:rsidR="00B92898" w:rsidRPr="00F80EC9" w:rsidRDefault="00AE4DB7" w:rsidP="00F80EC9">
            <w:pPr>
              <w:spacing w:before="0" w:after="0"/>
              <w:jc w:val="both"/>
              <w:rPr>
                <w:rFonts w:eastAsia="Times New Roman"/>
              </w:rPr>
            </w:pPr>
            <w:r w:rsidRPr="001950F1">
              <w:rPr>
                <w:color w:val="auto"/>
                <w:lang w:val="pt-BR"/>
              </w:rPr>
              <w:t>Gv nhận xét, đánh giá kết q</w:t>
            </w:r>
            <w:r>
              <w:rPr>
                <w:color w:val="auto"/>
                <w:lang w:val="pt-BR"/>
              </w:rPr>
              <w:t>ủa</w:t>
            </w:r>
            <w:r w:rsidR="003F294E">
              <w:rPr>
                <w:color w:val="auto"/>
                <w:lang w:val="pt-BR"/>
              </w:rPr>
              <w:t xml:space="preserve"> của Hs</w:t>
            </w:r>
            <w:r>
              <w:rPr>
                <w:color w:val="auto"/>
                <w:lang w:val="pt-BR"/>
              </w:rPr>
              <w:t xml:space="preserve"> và chốt lại kiến thứ</w:t>
            </w:r>
            <w:r w:rsidR="001B6885">
              <w:rPr>
                <w:color w:val="auto"/>
                <w:lang w:val="pt-BR"/>
              </w:rPr>
              <w:t>c.</w:t>
            </w:r>
          </w:p>
        </w:tc>
        <w:tc>
          <w:tcPr>
            <w:tcW w:w="5152" w:type="dxa"/>
            <w:tcBorders>
              <w:top w:val="single" w:sz="4" w:space="0" w:color="auto"/>
              <w:left w:val="single" w:sz="4" w:space="0" w:color="auto"/>
              <w:bottom w:val="single" w:sz="4" w:space="0" w:color="auto"/>
              <w:right w:val="single" w:sz="4" w:space="0" w:color="auto"/>
            </w:tcBorders>
          </w:tcPr>
          <w:p w:rsidR="00B92898" w:rsidRDefault="0019239F" w:rsidP="00B070C9">
            <w:pPr>
              <w:tabs>
                <w:tab w:val="left" w:pos="0"/>
              </w:tabs>
              <w:spacing w:before="0" w:after="0"/>
              <w:jc w:val="both"/>
              <w:rPr>
                <w:lang w:val="pt-BR"/>
              </w:rPr>
            </w:pPr>
            <w:r>
              <w:rPr>
                <w:rFonts w:eastAsia="Times New Roman"/>
                <w:i/>
              </w:rPr>
              <w:t>* Luyện tập 2</w:t>
            </w:r>
          </w:p>
          <w:p w:rsidR="00977458" w:rsidRDefault="0019239F" w:rsidP="0019239F">
            <w:pPr>
              <w:spacing w:after="0"/>
              <w:jc w:val="both"/>
              <w:rPr>
                <w:rFonts w:eastAsia="Times New Roman"/>
              </w:rPr>
            </w:pPr>
            <w:r>
              <w:rPr>
                <w:rFonts w:eastAsia="Times New Roman"/>
              </w:rPr>
              <w:t xml:space="preserve">- Diện tích của đám đất hình chữ nhật:  </w:t>
            </w:r>
          </w:p>
          <w:p w:rsidR="0019239F" w:rsidRDefault="0019239F" w:rsidP="0019239F">
            <w:pPr>
              <w:spacing w:after="0"/>
              <w:jc w:val="both"/>
              <w:rPr>
                <w:rFonts w:eastAsia="Times New Roman"/>
              </w:rPr>
            </w:pPr>
            <w:r>
              <w:rPr>
                <w:rFonts w:eastAsia="Times New Roman"/>
              </w:rPr>
              <w:t>S = 12. 10 = 120 (m</w:t>
            </w:r>
            <w:r>
              <w:rPr>
                <w:rFonts w:eastAsia="Times New Roman"/>
                <w:vertAlign w:val="superscript"/>
              </w:rPr>
              <w:t>2</w:t>
            </w:r>
            <w:r>
              <w:rPr>
                <w:rFonts w:eastAsia="Times New Roman"/>
              </w:rPr>
              <w:t>)</w:t>
            </w:r>
          </w:p>
          <w:p w:rsidR="00977458" w:rsidRDefault="0019239F" w:rsidP="0019239F">
            <w:pPr>
              <w:spacing w:after="0"/>
              <w:jc w:val="both"/>
              <w:rPr>
                <w:rFonts w:eastAsia="Times New Roman"/>
              </w:rPr>
            </w:pPr>
            <w:r>
              <w:rPr>
                <w:rFonts w:eastAsia="Times New Roman"/>
              </w:rPr>
              <w:t xml:space="preserve">- Diện tích của hình bình hành AMCN: </w:t>
            </w:r>
          </w:p>
          <w:p w:rsidR="0019239F" w:rsidRDefault="0019239F" w:rsidP="0019239F">
            <w:pPr>
              <w:spacing w:after="0"/>
              <w:jc w:val="both"/>
              <w:rPr>
                <w:rFonts w:eastAsia="Times New Roman"/>
              </w:rPr>
            </w:pPr>
            <w:r>
              <w:rPr>
                <w:rFonts w:eastAsia="Times New Roman"/>
              </w:rPr>
              <w:t>S = 6. 10 = 60 (m</w:t>
            </w:r>
            <w:r>
              <w:rPr>
                <w:rFonts w:eastAsia="Times New Roman"/>
                <w:vertAlign w:val="superscript"/>
              </w:rPr>
              <w:t>2</w:t>
            </w:r>
            <w:r>
              <w:rPr>
                <w:rFonts w:eastAsia="Times New Roman"/>
              </w:rPr>
              <w:t>)</w:t>
            </w:r>
          </w:p>
          <w:p w:rsidR="00977458" w:rsidRDefault="0019239F" w:rsidP="0019239F">
            <w:pPr>
              <w:spacing w:after="0"/>
              <w:jc w:val="both"/>
              <w:rPr>
                <w:rFonts w:eastAsia="Times New Roman"/>
              </w:rPr>
            </w:pPr>
            <w:r>
              <w:rPr>
                <w:rFonts w:eastAsia="Times New Roman"/>
              </w:rPr>
              <w:t>- Số tiền công chi trả để trồng hoa:</w:t>
            </w:r>
          </w:p>
          <w:p w:rsidR="0019239F" w:rsidRDefault="0019239F" w:rsidP="0019239F">
            <w:pPr>
              <w:spacing w:after="0"/>
              <w:jc w:val="both"/>
              <w:rPr>
                <w:rFonts w:eastAsia="Times New Roman"/>
              </w:rPr>
            </w:pPr>
            <w:r>
              <w:rPr>
                <w:rFonts w:eastAsia="Times New Roman"/>
              </w:rPr>
              <w:t xml:space="preserve"> 50 000.60 = 3 000 000 (đồng).</w:t>
            </w:r>
          </w:p>
          <w:p w:rsidR="00977458" w:rsidRDefault="0019239F" w:rsidP="0019239F">
            <w:pPr>
              <w:spacing w:after="0"/>
              <w:jc w:val="both"/>
              <w:rPr>
                <w:rFonts w:eastAsia="Times New Roman"/>
              </w:rPr>
            </w:pPr>
            <w:r>
              <w:rPr>
                <w:rFonts w:eastAsia="Times New Roman"/>
              </w:rPr>
              <w:t>- Số tiền công chi trả để trồng cỏ:</w:t>
            </w:r>
          </w:p>
          <w:p w:rsidR="00977458" w:rsidRDefault="0019239F" w:rsidP="0019239F">
            <w:pPr>
              <w:spacing w:after="0"/>
              <w:jc w:val="both"/>
              <w:rPr>
                <w:rFonts w:eastAsia="Times New Roman"/>
              </w:rPr>
            </w:pPr>
            <w:r>
              <w:rPr>
                <w:rFonts w:eastAsia="Times New Roman"/>
              </w:rPr>
              <w:t xml:space="preserve"> 40 000.(120 – 60) = 40 000.60</w:t>
            </w:r>
          </w:p>
          <w:p w:rsidR="0019239F" w:rsidRDefault="0019239F" w:rsidP="0019239F">
            <w:pPr>
              <w:spacing w:after="0"/>
              <w:jc w:val="both"/>
              <w:rPr>
                <w:rFonts w:eastAsia="Times New Roman"/>
              </w:rPr>
            </w:pPr>
            <w:r>
              <w:rPr>
                <w:rFonts w:eastAsia="Times New Roman"/>
              </w:rPr>
              <w:t xml:space="preserve"> = 2 400 000 (đồng).</w:t>
            </w:r>
          </w:p>
          <w:p w:rsidR="00F20F7B" w:rsidRDefault="00F20F7B" w:rsidP="00B070C9">
            <w:pPr>
              <w:tabs>
                <w:tab w:val="left" w:pos="0"/>
              </w:tabs>
              <w:spacing w:before="0" w:after="0"/>
              <w:jc w:val="both"/>
              <w:rPr>
                <w:lang w:val="pt-BR"/>
              </w:rPr>
            </w:pPr>
          </w:p>
        </w:tc>
      </w:tr>
      <w:tr w:rsidR="00C4733B" w:rsidTr="009C21D9">
        <w:tc>
          <w:tcPr>
            <w:tcW w:w="5198" w:type="dxa"/>
            <w:tcBorders>
              <w:top w:val="single" w:sz="4" w:space="0" w:color="auto"/>
              <w:left w:val="single" w:sz="4" w:space="0" w:color="auto"/>
              <w:bottom w:val="single" w:sz="4" w:space="0" w:color="auto"/>
              <w:right w:val="single" w:sz="4" w:space="0" w:color="auto"/>
            </w:tcBorders>
          </w:tcPr>
          <w:p w:rsidR="00F80EC9" w:rsidRDefault="00F80EC9" w:rsidP="00B91B9D">
            <w:pPr>
              <w:spacing w:before="0" w:after="0"/>
              <w:jc w:val="both"/>
              <w:rPr>
                <w:rFonts w:eastAsia="Times New Roman"/>
                <w:i/>
              </w:rPr>
            </w:pPr>
            <w:r w:rsidRPr="00730C2F">
              <w:rPr>
                <w:rFonts w:eastAsia="Times New Roman"/>
                <w:i/>
              </w:rPr>
              <w:t xml:space="preserve">* Hoạt động tìm tòi – khám phá </w:t>
            </w:r>
            <w:r>
              <w:rPr>
                <w:rFonts w:eastAsia="Times New Roman"/>
                <w:i/>
              </w:rPr>
              <w:t>(10 phút)</w:t>
            </w:r>
          </w:p>
          <w:p w:rsidR="001B6885" w:rsidRDefault="001B6885" w:rsidP="00B91B9D">
            <w:pPr>
              <w:spacing w:before="0" w:after="0"/>
              <w:jc w:val="both"/>
              <w:rPr>
                <w:rFonts w:eastAsia="Times New Roman"/>
                <w:i/>
              </w:rPr>
            </w:pPr>
            <w:r>
              <w:rPr>
                <w:rFonts w:eastAsia="Times New Roman"/>
                <w:i/>
              </w:rPr>
              <w:t>(Gv đã yêu cầu Hs cắt hình sẵn ở nhà)</w:t>
            </w:r>
          </w:p>
          <w:p w:rsidR="001B6885" w:rsidRDefault="001B6885" w:rsidP="00B91B9D">
            <w:pPr>
              <w:spacing w:before="0" w:after="0"/>
              <w:jc w:val="both"/>
              <w:rPr>
                <w:rFonts w:eastAsia="Times New Roman"/>
              </w:rPr>
            </w:pPr>
            <w:r w:rsidRPr="001B6885">
              <w:rPr>
                <w:rFonts w:eastAsia="Times New Roman"/>
                <w:b/>
              </w:rPr>
              <w:t>-</w:t>
            </w:r>
            <w:r>
              <w:rPr>
                <w:rFonts w:eastAsia="Times New Roman"/>
              </w:rPr>
              <w:t xml:space="preserve"> </w:t>
            </w:r>
            <w:r w:rsidRPr="007871B6">
              <w:rPr>
                <w:b/>
                <w:lang w:val="pt-BR"/>
              </w:rPr>
              <w:t>Bước 1.</w:t>
            </w:r>
            <w:r>
              <w:rPr>
                <w:b/>
                <w:lang w:val="pt-BR"/>
              </w:rPr>
              <w:t xml:space="preserve"> Chuyển giao nhiệm vụ</w:t>
            </w:r>
          </w:p>
          <w:p w:rsidR="00C4733B" w:rsidRDefault="001B6885" w:rsidP="00B91B9D">
            <w:pPr>
              <w:spacing w:before="0" w:after="0"/>
              <w:jc w:val="both"/>
              <w:rPr>
                <w:rFonts w:eastAsia="Times New Roman"/>
              </w:rPr>
            </w:pPr>
            <w:r>
              <w:rPr>
                <w:rFonts w:eastAsia="Times New Roman"/>
              </w:rPr>
              <w:t xml:space="preserve"> </w:t>
            </w:r>
            <w:r w:rsidR="006B1A2A">
              <w:rPr>
                <w:rFonts w:eastAsia="Times New Roman"/>
              </w:rPr>
              <w:t xml:space="preserve"> </w:t>
            </w:r>
            <w:r w:rsidR="00083EB1">
              <w:rPr>
                <w:rFonts w:eastAsia="Times New Roman"/>
              </w:rPr>
              <w:t>Gv yêu cầu Hs thực hiện HĐ 3</w:t>
            </w:r>
            <w:r w:rsidR="000055F1">
              <w:rPr>
                <w:rFonts w:eastAsia="Times New Roman"/>
              </w:rPr>
              <w:t>,</w:t>
            </w:r>
            <w:r w:rsidR="00E2486A">
              <w:rPr>
                <w:rFonts w:eastAsia="Times New Roman"/>
              </w:rPr>
              <w:t xml:space="preserve"> HĐ 4 </w:t>
            </w:r>
            <w:r w:rsidR="000055F1">
              <w:rPr>
                <w:rFonts w:eastAsia="Times New Roman"/>
              </w:rPr>
              <w:t xml:space="preserve">theo nhóm 2 </w:t>
            </w:r>
            <w:r w:rsidR="00E2486A">
              <w:rPr>
                <w:rFonts w:eastAsia="Times New Roman"/>
              </w:rPr>
              <w:t>và nêu kết quả thực hiện.</w:t>
            </w:r>
          </w:p>
          <w:p w:rsidR="006D55B3" w:rsidRPr="006E0678" w:rsidRDefault="006D55B3" w:rsidP="00B91B9D">
            <w:pPr>
              <w:spacing w:before="0" w:after="0"/>
              <w:jc w:val="both"/>
              <w:rPr>
                <w:rFonts w:eastAsia="Times New Roman"/>
                <w:b/>
              </w:rPr>
            </w:pPr>
            <w:r w:rsidRPr="006E0678">
              <w:rPr>
                <w:rFonts w:eastAsia="Times New Roman"/>
                <w:b/>
              </w:rPr>
              <w:t>- Bước 2. Thực hiện nhiệm vụ</w:t>
            </w:r>
          </w:p>
          <w:p w:rsidR="006E0678" w:rsidRDefault="006E0678" w:rsidP="00B91B9D">
            <w:pPr>
              <w:spacing w:before="0" w:after="0"/>
              <w:jc w:val="both"/>
              <w:rPr>
                <w:rFonts w:eastAsia="Times New Roman"/>
              </w:rPr>
            </w:pPr>
            <w:r>
              <w:rPr>
                <w:rFonts w:eastAsia="Times New Roman"/>
              </w:rPr>
              <w:t xml:space="preserve">  Hs trao đổi nhóm 2 thực hiện các hoạt động theo yêu cầu.</w:t>
            </w:r>
          </w:p>
          <w:p w:rsidR="006E0678" w:rsidRPr="006E0678" w:rsidRDefault="006E0678" w:rsidP="00B91B9D">
            <w:pPr>
              <w:spacing w:before="0" w:after="0"/>
              <w:jc w:val="both"/>
              <w:rPr>
                <w:rFonts w:eastAsia="Times New Roman"/>
                <w:b/>
              </w:rPr>
            </w:pPr>
            <w:r w:rsidRPr="006E0678">
              <w:rPr>
                <w:rFonts w:eastAsia="Times New Roman"/>
                <w:b/>
              </w:rPr>
              <w:t>- Bước 3. Báo cáo thảo luận</w:t>
            </w:r>
          </w:p>
          <w:p w:rsidR="006E0678" w:rsidRDefault="006E0678" w:rsidP="00B91B9D">
            <w:pPr>
              <w:spacing w:before="0" w:after="0"/>
              <w:jc w:val="both"/>
              <w:rPr>
                <w:rFonts w:eastAsia="Times New Roman"/>
              </w:rPr>
            </w:pPr>
            <w:r>
              <w:rPr>
                <w:rFonts w:eastAsia="Times New Roman"/>
              </w:rPr>
              <w:t xml:space="preserve">  Gv gọi Hs nêu kết quả các hoạt động. Hs khác nhận xét. </w:t>
            </w:r>
          </w:p>
          <w:p w:rsidR="006E0678" w:rsidRPr="007A2B6B" w:rsidRDefault="006E0678" w:rsidP="00B91B9D">
            <w:pPr>
              <w:spacing w:before="0" w:after="0"/>
              <w:jc w:val="both"/>
              <w:rPr>
                <w:rFonts w:eastAsia="Times New Roman"/>
                <w:b/>
              </w:rPr>
            </w:pPr>
            <w:r w:rsidRPr="007A2B6B">
              <w:rPr>
                <w:rFonts w:eastAsia="Times New Roman"/>
                <w:b/>
              </w:rPr>
              <w:t>- Bước 4. Kết luận, nhận định</w:t>
            </w:r>
          </w:p>
          <w:p w:rsidR="00E2486A" w:rsidRDefault="00B06EEC" w:rsidP="00B91B9D">
            <w:pPr>
              <w:spacing w:before="0" w:after="0"/>
              <w:jc w:val="both"/>
              <w:rPr>
                <w:rFonts w:eastAsia="Times New Roman"/>
              </w:rPr>
            </w:pPr>
            <w:r>
              <w:rPr>
                <w:rFonts w:eastAsia="Times New Roman"/>
              </w:rPr>
              <w:t xml:space="preserve">  </w:t>
            </w:r>
            <w:r w:rsidR="00E2486A">
              <w:rPr>
                <w:rFonts w:eastAsia="Times New Roman"/>
              </w:rPr>
              <w:t xml:space="preserve">Gv nhận xét kết quả </w:t>
            </w:r>
            <w:r w:rsidR="00B91B9D">
              <w:rPr>
                <w:rFonts w:eastAsia="Times New Roman"/>
              </w:rPr>
              <w:t>hoạt độ</w:t>
            </w:r>
            <w:r>
              <w:rPr>
                <w:rFonts w:eastAsia="Times New Roman"/>
              </w:rPr>
              <w:t xml:space="preserve">ng của Hs và </w:t>
            </w:r>
          </w:p>
          <w:p w:rsidR="00E2486A" w:rsidRPr="006B1A2A" w:rsidRDefault="00B91B9D" w:rsidP="00B91B9D">
            <w:pPr>
              <w:spacing w:before="0" w:after="0"/>
              <w:jc w:val="both"/>
              <w:rPr>
                <w:rFonts w:eastAsia="Times New Roman"/>
              </w:rPr>
            </w:pPr>
            <w:r>
              <w:rPr>
                <w:rFonts w:eastAsia="Times New Roman"/>
              </w:rPr>
              <w:lastRenderedPageBreak/>
              <w:t>Gv chốt lại kiến thức (công thức tính diện tích hình thoi).</w:t>
            </w:r>
          </w:p>
        </w:tc>
        <w:tc>
          <w:tcPr>
            <w:tcW w:w="5152" w:type="dxa"/>
            <w:tcBorders>
              <w:top w:val="single" w:sz="4" w:space="0" w:color="auto"/>
              <w:left w:val="single" w:sz="4" w:space="0" w:color="auto"/>
              <w:bottom w:val="single" w:sz="4" w:space="0" w:color="auto"/>
              <w:right w:val="single" w:sz="4" w:space="0" w:color="auto"/>
            </w:tcBorders>
          </w:tcPr>
          <w:p w:rsidR="00C4733B" w:rsidRDefault="00C4733B" w:rsidP="00B91B9D">
            <w:pPr>
              <w:tabs>
                <w:tab w:val="left" w:pos="0"/>
              </w:tabs>
              <w:spacing w:before="0" w:after="0"/>
              <w:jc w:val="both"/>
              <w:rPr>
                <w:lang w:val="pt-BR"/>
              </w:rPr>
            </w:pPr>
          </w:p>
          <w:p w:rsidR="00B12EEE" w:rsidRPr="002A3751" w:rsidRDefault="00B12EEE" w:rsidP="00B91B9D">
            <w:pPr>
              <w:tabs>
                <w:tab w:val="left" w:pos="0"/>
              </w:tabs>
              <w:spacing w:before="0" w:after="0"/>
              <w:jc w:val="both"/>
              <w:rPr>
                <w:color w:val="002060"/>
                <w:lang w:val="pt-BR"/>
              </w:rPr>
            </w:pPr>
            <w:r w:rsidRPr="00D402A2">
              <w:rPr>
                <w:color w:val="002060"/>
                <w:lang w:val="pt-BR"/>
              </w:rPr>
              <w:t>+ Diện tích hình thoi:</w:t>
            </w:r>
          </w:p>
          <w:p w:rsidR="00EC4EE9" w:rsidRPr="002A3751" w:rsidRDefault="00B12EEE" w:rsidP="002A3751">
            <w:pPr>
              <w:tabs>
                <w:tab w:val="left" w:pos="0"/>
              </w:tabs>
              <w:spacing w:before="0" w:after="0"/>
              <w:jc w:val="both"/>
              <w:rPr>
                <w:bCs/>
                <w:color w:val="002060"/>
              </w:rPr>
            </w:pPr>
            <w:r w:rsidRPr="002A3751">
              <w:rPr>
                <w:lang w:eastAsia="en-US"/>
              </w:rPr>
              <w:drawing>
                <wp:anchor distT="0" distB="0" distL="114300" distR="114300" simplePos="0" relativeHeight="251688960" behindDoc="0" locked="0" layoutInCell="1" allowOverlap="1" wp14:anchorId="33EA2F13" wp14:editId="3A1CBF26">
                  <wp:simplePos x="0" y="0"/>
                  <wp:positionH relativeFrom="column">
                    <wp:posOffset>60960</wp:posOffset>
                  </wp:positionH>
                  <wp:positionV relativeFrom="paragraph">
                    <wp:posOffset>36195</wp:posOffset>
                  </wp:positionV>
                  <wp:extent cx="1480820" cy="1035050"/>
                  <wp:effectExtent l="0" t="0" r="5080" b="0"/>
                  <wp:wrapSquare wrapText="bothSides"/>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1">
                            <a:extLst>
                              <a:ext uri="{28A0092B-C50C-407E-A947-70E740481C1C}">
                                <a14:useLocalDpi xmlns:a14="http://schemas.microsoft.com/office/drawing/2010/main" val="0"/>
                              </a:ext>
                            </a:extLst>
                          </a:blip>
                          <a:srcRect b="21422"/>
                          <a:stretch/>
                        </pic:blipFill>
                        <pic:spPr>
                          <a:xfrm>
                            <a:off x="0" y="0"/>
                            <a:ext cx="1480820" cy="1035050"/>
                          </a:xfrm>
                          <a:prstGeom prst="rect">
                            <a:avLst/>
                          </a:prstGeom>
                        </pic:spPr>
                      </pic:pic>
                    </a:graphicData>
                  </a:graphic>
                  <wp14:sizeRelH relativeFrom="margin">
                    <wp14:pctWidth>0</wp14:pctWidth>
                  </wp14:sizeRelH>
                  <wp14:sizeRelV relativeFrom="margin">
                    <wp14:pctHeight>0</wp14:pctHeight>
                  </wp14:sizeRelV>
                </wp:anchor>
              </w:drawing>
            </w:r>
          </w:p>
          <w:p w:rsidR="002A3751" w:rsidRPr="002A3751" w:rsidRDefault="002A3751" w:rsidP="002A3751">
            <w:pPr>
              <w:tabs>
                <w:tab w:val="left" w:pos="0"/>
              </w:tabs>
              <w:spacing w:before="0" w:after="0"/>
              <w:jc w:val="both"/>
              <w:rPr>
                <w:bCs/>
                <w:color w:val="002060"/>
              </w:rPr>
            </w:pPr>
          </w:p>
          <w:p w:rsidR="002A3751" w:rsidRDefault="002A3751" w:rsidP="002A3751">
            <w:pPr>
              <w:tabs>
                <w:tab w:val="left" w:pos="0"/>
              </w:tabs>
              <w:spacing w:before="0" w:after="0"/>
              <w:jc w:val="both"/>
              <w:rPr>
                <w:bCs/>
                <w:color w:val="002060"/>
              </w:rPr>
            </w:pPr>
            <w:r w:rsidRPr="002A3751">
              <w:rPr>
                <w:bCs/>
                <w:color w:val="002060"/>
                <w:position w:val="-24"/>
              </w:rPr>
              <w:object w:dxaOrig="900" w:dyaOrig="620">
                <v:shape id="_x0000_i1027" type="#_x0000_t75" style="width:45pt;height:30.75pt" o:ole="">
                  <v:imagedata r:id="rId12" o:title=""/>
                </v:shape>
                <o:OLEObject Type="Embed" ProgID="Equation.DSMT4" ShapeID="_x0000_i1027" DrawAspect="Content" ObjectID="_1761198670" r:id="rId13"/>
              </w:object>
            </w:r>
          </w:p>
          <w:p w:rsidR="002A3751" w:rsidRDefault="002A3751" w:rsidP="002A3751">
            <w:pPr>
              <w:tabs>
                <w:tab w:val="left" w:pos="0"/>
              </w:tabs>
              <w:spacing w:before="0" w:after="0"/>
              <w:jc w:val="both"/>
              <w:rPr>
                <w:bCs/>
                <w:color w:val="auto"/>
              </w:rPr>
            </w:pPr>
            <w:r>
              <w:rPr>
                <w:bCs/>
                <w:color w:val="auto"/>
              </w:rPr>
              <w:t>(</w:t>
            </w:r>
            <w:r w:rsidRPr="002A3751">
              <w:rPr>
                <w:bCs/>
                <w:color w:val="auto"/>
              </w:rPr>
              <w:t>a,</w:t>
            </w:r>
            <w:r>
              <w:rPr>
                <w:bCs/>
                <w:color w:val="auto"/>
              </w:rPr>
              <w:t xml:space="preserve"> </w:t>
            </w:r>
            <w:r w:rsidRPr="002A3751">
              <w:rPr>
                <w:bCs/>
                <w:color w:val="auto"/>
              </w:rPr>
              <w:t>b là độ dài hai đườ</w:t>
            </w:r>
            <w:r>
              <w:rPr>
                <w:bCs/>
                <w:color w:val="auto"/>
              </w:rPr>
              <w:t>ng chéo).</w:t>
            </w:r>
          </w:p>
          <w:p w:rsidR="00DA4043" w:rsidRDefault="00DA4043" w:rsidP="002A3751">
            <w:pPr>
              <w:tabs>
                <w:tab w:val="left" w:pos="0"/>
              </w:tabs>
              <w:spacing w:before="0" w:after="0"/>
              <w:jc w:val="both"/>
              <w:rPr>
                <w:bCs/>
                <w:color w:val="auto"/>
              </w:rPr>
            </w:pPr>
          </w:p>
          <w:p w:rsidR="00DA4043" w:rsidRPr="002A3751" w:rsidRDefault="00DA4043" w:rsidP="002A3751">
            <w:pPr>
              <w:tabs>
                <w:tab w:val="left" w:pos="0"/>
              </w:tabs>
              <w:spacing w:before="0" w:after="0"/>
              <w:jc w:val="both"/>
              <w:rPr>
                <w:bCs/>
                <w:color w:val="002060"/>
              </w:rPr>
            </w:pPr>
          </w:p>
        </w:tc>
      </w:tr>
      <w:tr w:rsidR="006B0C38" w:rsidTr="009C21D9">
        <w:tc>
          <w:tcPr>
            <w:tcW w:w="5198" w:type="dxa"/>
            <w:tcBorders>
              <w:top w:val="single" w:sz="4" w:space="0" w:color="auto"/>
              <w:left w:val="single" w:sz="4" w:space="0" w:color="auto"/>
              <w:bottom w:val="single" w:sz="4" w:space="0" w:color="auto"/>
              <w:right w:val="single" w:sz="4" w:space="0" w:color="auto"/>
            </w:tcBorders>
          </w:tcPr>
          <w:p w:rsidR="006B0C38" w:rsidRDefault="00311564" w:rsidP="00B91B9D">
            <w:pPr>
              <w:spacing w:before="0" w:after="0"/>
              <w:jc w:val="both"/>
              <w:rPr>
                <w:rFonts w:eastAsia="Times New Roman"/>
                <w:i/>
              </w:rPr>
            </w:pPr>
            <w:r>
              <w:rPr>
                <w:rFonts w:eastAsia="Times New Roman"/>
                <w:i/>
              </w:rPr>
              <w:lastRenderedPageBreak/>
              <w:t>* Ví dụ 6.(2 phút)</w:t>
            </w:r>
          </w:p>
          <w:p w:rsidR="006652A2" w:rsidRDefault="006652A2" w:rsidP="006652A2">
            <w:pPr>
              <w:tabs>
                <w:tab w:val="left" w:pos="0"/>
              </w:tabs>
              <w:spacing w:before="0" w:after="0"/>
              <w:jc w:val="both"/>
              <w:rPr>
                <w:i/>
                <w:lang w:val="pt-BR"/>
              </w:rPr>
            </w:pPr>
            <w:r w:rsidRPr="007871B6">
              <w:rPr>
                <w:b/>
                <w:lang w:val="pt-BR"/>
              </w:rPr>
              <w:t>- Bước 1.</w:t>
            </w:r>
            <w:r>
              <w:rPr>
                <w:b/>
                <w:lang w:val="pt-BR"/>
              </w:rPr>
              <w:t xml:space="preserve"> Chuyển giao nhiệm vụ</w:t>
            </w:r>
          </w:p>
          <w:p w:rsidR="006652A2" w:rsidRPr="007C7506" w:rsidRDefault="006652A2" w:rsidP="006652A2">
            <w:pPr>
              <w:tabs>
                <w:tab w:val="left" w:pos="0"/>
              </w:tabs>
              <w:spacing w:before="0" w:after="0"/>
              <w:jc w:val="both"/>
              <w:rPr>
                <w:b/>
                <w:lang w:val="pt-BR"/>
              </w:rPr>
            </w:pPr>
            <w:r>
              <w:rPr>
                <w:lang w:val="pt-BR"/>
              </w:rPr>
              <w:t xml:space="preserve"> Gv yêu cầu Hs đọc đề và nêu cách tính diện tích </w:t>
            </w:r>
            <w:r w:rsidR="007068AA">
              <w:rPr>
                <w:lang w:val="pt-BR"/>
              </w:rPr>
              <w:t>hình thoi</w:t>
            </w:r>
            <w:r>
              <w:rPr>
                <w:lang w:val="pt-BR"/>
              </w:rPr>
              <w:t>.</w:t>
            </w:r>
          </w:p>
          <w:p w:rsidR="006652A2" w:rsidRPr="007C7506" w:rsidRDefault="006652A2" w:rsidP="006652A2">
            <w:pPr>
              <w:tabs>
                <w:tab w:val="left" w:pos="0"/>
              </w:tabs>
              <w:spacing w:before="0" w:after="0"/>
              <w:jc w:val="both"/>
              <w:rPr>
                <w:b/>
                <w:lang w:val="pt-BR"/>
              </w:rPr>
            </w:pPr>
            <w:r w:rsidRPr="007C7506">
              <w:rPr>
                <w:b/>
                <w:lang w:val="pt-BR"/>
              </w:rPr>
              <w:t>- Bước 2. Thực hiện nhiệm vụ</w:t>
            </w:r>
          </w:p>
          <w:p w:rsidR="006652A2" w:rsidRDefault="006652A2" w:rsidP="006652A2">
            <w:pPr>
              <w:tabs>
                <w:tab w:val="left" w:pos="0"/>
              </w:tabs>
              <w:spacing w:before="0" w:after="0"/>
              <w:jc w:val="both"/>
              <w:rPr>
                <w:lang w:val="pt-BR"/>
              </w:rPr>
            </w:pPr>
            <w:r>
              <w:rPr>
                <w:lang w:eastAsia="en-US"/>
              </w:rPr>
              <w:t xml:space="preserve"> </w:t>
            </w:r>
            <w:r>
              <w:rPr>
                <w:lang w:val="pt-BR"/>
              </w:rPr>
              <w:t>Hs thực hiện theo yêu cầu của Gv.</w:t>
            </w:r>
          </w:p>
          <w:p w:rsidR="006652A2" w:rsidRDefault="006652A2" w:rsidP="006652A2">
            <w:pPr>
              <w:tabs>
                <w:tab w:val="left" w:pos="0"/>
              </w:tabs>
              <w:spacing w:before="0" w:after="0"/>
              <w:jc w:val="both"/>
              <w:rPr>
                <w:b/>
                <w:lang w:val="pt-BR"/>
              </w:rPr>
            </w:pPr>
            <w:r w:rsidRPr="00A03B4E">
              <w:rPr>
                <w:b/>
                <w:lang w:val="pt-BR"/>
              </w:rPr>
              <w:t>- Bước 3.</w:t>
            </w:r>
            <w:r>
              <w:rPr>
                <w:b/>
                <w:lang w:val="pt-BR"/>
              </w:rPr>
              <w:t xml:space="preserve"> Báo cáo, thảo luận</w:t>
            </w:r>
          </w:p>
          <w:p w:rsidR="006652A2" w:rsidRDefault="006652A2" w:rsidP="006652A2">
            <w:pPr>
              <w:tabs>
                <w:tab w:val="left" w:pos="0"/>
              </w:tabs>
              <w:spacing w:before="0" w:after="0"/>
              <w:jc w:val="both"/>
              <w:rPr>
                <w:lang w:val="pt-BR"/>
              </w:rPr>
            </w:pPr>
            <w:r>
              <w:rPr>
                <w:lang w:val="pt-BR"/>
              </w:rPr>
              <w:t xml:space="preserve"> Gv gọi Hs trả lời. </w:t>
            </w:r>
          </w:p>
          <w:p w:rsidR="006652A2" w:rsidRDefault="006652A2" w:rsidP="006652A2">
            <w:pPr>
              <w:tabs>
                <w:tab w:val="left" w:pos="0"/>
              </w:tabs>
              <w:spacing w:before="0" w:after="0"/>
              <w:jc w:val="both"/>
              <w:rPr>
                <w:b/>
                <w:lang w:val="pt-BR"/>
              </w:rPr>
            </w:pPr>
            <w:r w:rsidRPr="009D1BA3">
              <w:rPr>
                <w:b/>
                <w:lang w:val="pt-BR"/>
              </w:rPr>
              <w:t>- Bước 4. Kết luận, nhận định</w:t>
            </w:r>
          </w:p>
          <w:p w:rsidR="00311564" w:rsidRPr="00311564" w:rsidRDefault="006652A2" w:rsidP="006652A2">
            <w:pPr>
              <w:spacing w:before="0" w:after="0"/>
              <w:jc w:val="both"/>
              <w:rPr>
                <w:rFonts w:eastAsia="Times New Roman"/>
              </w:rPr>
            </w:pPr>
            <w:r w:rsidRPr="001950F1">
              <w:rPr>
                <w:color w:val="auto"/>
                <w:lang w:val="pt-BR"/>
              </w:rPr>
              <w:t>Gv nhận xét, đánh giá kết q</w:t>
            </w:r>
            <w:r>
              <w:rPr>
                <w:color w:val="auto"/>
                <w:lang w:val="pt-BR"/>
              </w:rPr>
              <w:t>ủa và chốt lại kiến thức.</w:t>
            </w:r>
          </w:p>
        </w:tc>
        <w:tc>
          <w:tcPr>
            <w:tcW w:w="5152" w:type="dxa"/>
            <w:tcBorders>
              <w:top w:val="single" w:sz="4" w:space="0" w:color="auto"/>
              <w:left w:val="single" w:sz="4" w:space="0" w:color="auto"/>
              <w:bottom w:val="single" w:sz="4" w:space="0" w:color="auto"/>
              <w:right w:val="single" w:sz="4" w:space="0" w:color="auto"/>
            </w:tcBorders>
          </w:tcPr>
          <w:p w:rsidR="006B0C38" w:rsidRDefault="006B0C38" w:rsidP="00B91B9D">
            <w:pPr>
              <w:tabs>
                <w:tab w:val="left" w:pos="0"/>
              </w:tabs>
              <w:spacing w:before="0" w:after="0"/>
              <w:jc w:val="both"/>
              <w:rPr>
                <w:lang w:val="pt-BR"/>
              </w:rPr>
            </w:pPr>
          </w:p>
          <w:p w:rsidR="008B7870" w:rsidRDefault="007068AA" w:rsidP="00B91B9D">
            <w:pPr>
              <w:tabs>
                <w:tab w:val="left" w:pos="0"/>
              </w:tabs>
              <w:spacing w:before="0" w:after="0"/>
              <w:jc w:val="both"/>
              <w:rPr>
                <w:lang w:val="pt-BR"/>
              </w:rPr>
            </w:pPr>
            <w:r>
              <w:rPr>
                <w:lang w:val="pt-BR"/>
              </w:rPr>
              <w:t>* V</w:t>
            </w:r>
            <w:r w:rsidR="008B7870">
              <w:rPr>
                <w:lang w:val="pt-BR"/>
              </w:rPr>
              <w:t>í dụ</w:t>
            </w:r>
            <w:r>
              <w:rPr>
                <w:lang w:val="pt-BR"/>
              </w:rPr>
              <w:t xml:space="preserve"> 6</w:t>
            </w:r>
            <w:r w:rsidR="009026E5">
              <w:rPr>
                <w:lang w:val="pt-BR"/>
              </w:rPr>
              <w:t xml:space="preserve"> </w:t>
            </w:r>
            <w:r>
              <w:rPr>
                <w:lang w:val="pt-BR"/>
              </w:rPr>
              <w:t>(</w:t>
            </w:r>
            <w:r w:rsidR="009026E5">
              <w:rPr>
                <w:lang w:val="pt-BR"/>
              </w:rPr>
              <w:t xml:space="preserve">xem </w:t>
            </w:r>
            <w:r>
              <w:rPr>
                <w:lang w:val="pt-BR"/>
              </w:rPr>
              <w:t>sgk/94)</w:t>
            </w:r>
          </w:p>
          <w:p w:rsidR="008B7870" w:rsidRDefault="008B7870" w:rsidP="00B91B9D">
            <w:pPr>
              <w:tabs>
                <w:tab w:val="left" w:pos="0"/>
              </w:tabs>
              <w:spacing w:before="0" w:after="0"/>
              <w:jc w:val="both"/>
              <w:rPr>
                <w:lang w:val="pt-BR"/>
              </w:rPr>
            </w:pPr>
          </w:p>
          <w:p w:rsidR="008B7870" w:rsidRDefault="008B7870" w:rsidP="00B91B9D">
            <w:pPr>
              <w:tabs>
                <w:tab w:val="left" w:pos="0"/>
              </w:tabs>
              <w:spacing w:before="0" w:after="0"/>
              <w:jc w:val="both"/>
              <w:rPr>
                <w:lang w:val="pt-BR"/>
              </w:rPr>
            </w:pPr>
          </w:p>
        </w:tc>
      </w:tr>
    </w:tbl>
    <w:p w:rsidR="004A7464" w:rsidRPr="00D50180" w:rsidRDefault="004A7464" w:rsidP="0083025B">
      <w:pPr>
        <w:spacing w:after="0" w:line="276" w:lineRule="auto"/>
        <w:jc w:val="both"/>
        <w:rPr>
          <w:color w:val="C00000"/>
        </w:rPr>
      </w:pPr>
      <w:r w:rsidRPr="00A07F8B">
        <w:rPr>
          <w:b/>
          <w:bCs/>
          <w:color w:val="C00000"/>
          <w:lang w:val="vi-VN"/>
        </w:rPr>
        <w:t>*  Hoạt độ</w:t>
      </w:r>
      <w:r>
        <w:rPr>
          <w:b/>
          <w:bCs/>
          <w:color w:val="C00000"/>
          <w:lang w:val="vi-VN"/>
        </w:rPr>
        <w:t>ng 3</w:t>
      </w:r>
      <w:r>
        <w:rPr>
          <w:rFonts w:eastAsia="Times New Roman"/>
          <w:b/>
          <w:bCs/>
          <w:color w:val="C00000"/>
          <w:lang w:val="vi-VN"/>
        </w:rPr>
        <w:t xml:space="preserve">: </w:t>
      </w:r>
      <w:r>
        <w:rPr>
          <w:rFonts w:eastAsia="Times New Roman"/>
          <w:b/>
          <w:bCs/>
          <w:color w:val="C00000"/>
        </w:rPr>
        <w:t>Luyện tập</w:t>
      </w:r>
      <w:r w:rsidRPr="00A07F8B">
        <w:rPr>
          <w:rFonts w:eastAsia="Times New Roman"/>
          <w:b/>
          <w:bCs/>
          <w:color w:val="C00000"/>
          <w:lang w:val="vi-VN"/>
        </w:rPr>
        <w:t xml:space="preserve"> </w:t>
      </w:r>
      <w:r w:rsidR="004D63CA">
        <w:rPr>
          <w:rFonts w:eastAsia="Times New Roman"/>
          <w:b/>
          <w:bCs/>
          <w:color w:val="C00000"/>
        </w:rPr>
        <w:t>– V</w:t>
      </w:r>
      <w:r w:rsidR="00D50180">
        <w:rPr>
          <w:rFonts w:eastAsia="Times New Roman"/>
          <w:b/>
          <w:bCs/>
          <w:color w:val="C00000"/>
        </w:rPr>
        <w:t>ận dụng</w:t>
      </w:r>
      <w:r w:rsidR="00750FAC">
        <w:rPr>
          <w:rFonts w:eastAsia="Times New Roman"/>
          <w:b/>
          <w:bCs/>
          <w:color w:val="C00000"/>
        </w:rPr>
        <w:t xml:space="preserve"> (43</w:t>
      </w:r>
      <w:r w:rsidR="00DC3A3A">
        <w:rPr>
          <w:rFonts w:eastAsia="Times New Roman"/>
          <w:b/>
          <w:bCs/>
          <w:color w:val="C00000"/>
        </w:rPr>
        <w:t xml:space="preserve"> phút).</w:t>
      </w:r>
    </w:p>
    <w:p w:rsidR="00482511" w:rsidRPr="000818EC" w:rsidRDefault="00482511" w:rsidP="0083025B">
      <w:pPr>
        <w:spacing w:before="0" w:after="0" w:line="276" w:lineRule="auto"/>
        <w:jc w:val="both"/>
        <w:rPr>
          <w:lang w:val="pt-BR"/>
        </w:rPr>
      </w:pPr>
      <w:r w:rsidRPr="00A15219">
        <w:rPr>
          <w:rFonts w:eastAsia="Times New Roman"/>
          <w:b/>
          <w:bCs/>
          <w:lang w:val="vi-VN"/>
        </w:rPr>
        <w:t>a. Mục tiêu:</w:t>
      </w:r>
      <w:r w:rsidRPr="00A15219">
        <w:rPr>
          <w:rFonts w:eastAsia="Times New Roman"/>
          <w:lang w:val="vi-VN"/>
        </w:rPr>
        <w:t xml:space="preserve"> </w:t>
      </w:r>
      <w:r w:rsidR="00F91041">
        <w:rPr>
          <w:lang w:val="pt-BR"/>
        </w:rPr>
        <w:t xml:space="preserve">Hs </w:t>
      </w:r>
      <w:r w:rsidR="001F53BA">
        <w:rPr>
          <w:lang w:val="pt-BR"/>
        </w:rPr>
        <w:t>vận dụng công thức tính diện tích</w:t>
      </w:r>
      <w:r w:rsidR="00D92AD4">
        <w:rPr>
          <w:lang w:val="pt-BR"/>
        </w:rPr>
        <w:t>, chu vi</w:t>
      </w:r>
      <w:r w:rsidR="001F53BA">
        <w:rPr>
          <w:lang w:val="pt-BR"/>
        </w:rPr>
        <w:t xml:space="preserve"> của </w:t>
      </w:r>
      <w:r w:rsidR="00D92AD4">
        <w:rPr>
          <w:lang w:val="pt-BR"/>
        </w:rPr>
        <w:t xml:space="preserve">các </w:t>
      </w:r>
      <w:r w:rsidR="00F63634">
        <w:rPr>
          <w:lang w:val="pt-BR"/>
        </w:rPr>
        <w:t xml:space="preserve">tứ giác </w:t>
      </w:r>
      <w:r w:rsidR="00D92AD4">
        <w:rPr>
          <w:lang w:val="pt-BR"/>
        </w:rPr>
        <w:t xml:space="preserve">đã học </w:t>
      </w:r>
      <w:r w:rsidR="001F53BA">
        <w:rPr>
          <w:lang w:val="pt-BR"/>
        </w:rPr>
        <w:t xml:space="preserve">để </w:t>
      </w:r>
      <w:r w:rsidR="00D92AD4">
        <w:rPr>
          <w:lang w:val="pt-BR"/>
        </w:rPr>
        <w:t xml:space="preserve">thực hiện tính toán, </w:t>
      </w:r>
      <w:r w:rsidR="009E3B08">
        <w:rPr>
          <w:lang w:val="pt-BR"/>
        </w:rPr>
        <w:t xml:space="preserve">vận dụng vào bài toán </w:t>
      </w:r>
      <w:r w:rsidR="001F53BA">
        <w:rPr>
          <w:lang w:val="pt-BR"/>
        </w:rPr>
        <w:t>bài toán thực tế.</w:t>
      </w:r>
    </w:p>
    <w:p w:rsidR="008D7E74" w:rsidRDefault="00482511" w:rsidP="00FE6A03">
      <w:pPr>
        <w:spacing w:before="0" w:after="0"/>
        <w:jc w:val="both"/>
        <w:rPr>
          <w:rFonts w:eastAsia="Times New Roman"/>
          <w:b/>
          <w:bCs/>
          <w:lang w:val="vi-VN"/>
        </w:rPr>
      </w:pPr>
      <w:r w:rsidRPr="00A15219">
        <w:rPr>
          <w:rFonts w:eastAsia="Times New Roman"/>
          <w:b/>
          <w:bCs/>
          <w:lang w:val="vi-VN"/>
        </w:rPr>
        <w:t xml:space="preserve">b. Nội dung: </w:t>
      </w:r>
    </w:p>
    <w:p w:rsidR="0041171F" w:rsidRDefault="002E1D1C" w:rsidP="00FE6A03">
      <w:pPr>
        <w:spacing w:before="0" w:after="0"/>
        <w:jc w:val="both"/>
        <w:rPr>
          <w:b/>
          <w:bCs/>
          <w:i/>
          <w:iCs/>
          <w:lang w:val="pt-BR"/>
        </w:rPr>
      </w:pPr>
      <w:r>
        <w:t xml:space="preserve"> </w:t>
      </w:r>
      <w:r w:rsidR="001F53BA">
        <w:t>Luyện tập 3</w:t>
      </w:r>
      <w:r w:rsidR="003B6CA7">
        <w:t xml:space="preserve">;  </w:t>
      </w:r>
      <w:r w:rsidR="00DB0E80">
        <w:t>Bài tập 4.18</w:t>
      </w:r>
      <w:r w:rsidR="003B6CA7">
        <w:t>;   bài tập 4.19;   Bài tập 4.22</w:t>
      </w:r>
      <w:r w:rsidR="00FE6A03">
        <w:t>/sgk.</w:t>
      </w:r>
      <w:r w:rsidR="00482511">
        <w:rPr>
          <w:b/>
          <w:bCs/>
          <w:i/>
          <w:iCs/>
          <w:lang w:val="pt-BR"/>
        </w:rPr>
        <w:tab/>
      </w:r>
    </w:p>
    <w:p w:rsidR="004D63CA" w:rsidRPr="002C013B" w:rsidRDefault="004D63CA" w:rsidP="004D63CA">
      <w:pPr>
        <w:pStyle w:val="NormalWeb"/>
        <w:spacing w:before="0" w:beforeAutospacing="0" w:after="0" w:afterAutospacing="0"/>
      </w:pPr>
      <w:r>
        <w:rPr>
          <w:b/>
          <w:bCs/>
          <w:i/>
          <w:iCs/>
          <w:lang w:val="pt-BR"/>
        </w:rPr>
        <w:t xml:space="preserve">* Trò chơi củng cố: </w:t>
      </w:r>
      <w:r w:rsidRPr="004D63CA">
        <w:rPr>
          <w:rFonts w:asciiTheme="minorHAnsi" w:eastAsiaTheme="minorEastAsia" w:hAnsi="Calibri" w:cstheme="minorBidi"/>
          <w:b/>
          <w:bCs/>
          <w:outline/>
          <w:color w:val="ED7D31" w:themeColor="accent2"/>
          <w:kern w:val="24"/>
          <w:sz w:val="30"/>
          <w:szCs w:val="5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CHUỘT JERRY TÌM PHO MÁT</w:t>
      </w:r>
    </w:p>
    <w:p w:rsidR="00482511" w:rsidRDefault="00482511" w:rsidP="00FE6A03">
      <w:pPr>
        <w:spacing w:before="0" w:after="0"/>
        <w:rPr>
          <w:b/>
          <w:bCs/>
          <w:lang w:val="pt-BR"/>
        </w:rPr>
      </w:pPr>
      <w:r>
        <w:rPr>
          <w:b/>
          <w:bCs/>
          <w:lang w:val="pt-BR"/>
        </w:rPr>
        <w:t xml:space="preserve">c. </w:t>
      </w:r>
      <w:r w:rsidRPr="00AF6FD3">
        <w:rPr>
          <w:b/>
          <w:bCs/>
          <w:lang w:val="pt-BR"/>
        </w:rPr>
        <w:t xml:space="preserve">Sản phẩm: </w:t>
      </w:r>
    </w:p>
    <w:p w:rsidR="00572D52" w:rsidRDefault="002E1D1C" w:rsidP="00252CE7">
      <w:pPr>
        <w:spacing w:before="0" w:after="0"/>
        <w:jc w:val="both"/>
        <w:rPr>
          <w:lang w:val="nl-NL"/>
        </w:rPr>
      </w:pPr>
      <w:r>
        <w:rPr>
          <w:i/>
        </w:rPr>
        <w:t xml:space="preserve">Hs thực hiện được yêu cầu của các bài tập:  </w:t>
      </w:r>
      <w:r>
        <w:t>Luyện tập 3;  Bài tập 4.18;   bài tập 4.19;   Bài tập 4.22</w:t>
      </w:r>
      <w:r w:rsidR="00BD7B5F">
        <w:t>/sgk, trả lời được các câu hỏi của trò chơi củng cố.</w:t>
      </w:r>
    </w:p>
    <w:p w:rsidR="00D22C24" w:rsidRPr="00D22C24" w:rsidRDefault="00482511" w:rsidP="00D22C24">
      <w:pPr>
        <w:spacing w:after="0"/>
        <w:rPr>
          <w:lang w:val="fr-FR"/>
        </w:rPr>
      </w:pPr>
      <w:r w:rsidRPr="001538E5">
        <w:rPr>
          <w:rFonts w:eastAsia="Times New Roman"/>
          <w:b/>
          <w:bCs/>
          <w:lang w:val="fr-FR"/>
        </w:rPr>
        <w:t xml:space="preserve">d. </w:t>
      </w:r>
      <w:r w:rsidRPr="00AF6FD3">
        <w:rPr>
          <w:rFonts w:eastAsia="Times New Roman"/>
          <w:b/>
          <w:bCs/>
          <w:lang w:val="vi-VN"/>
        </w:rPr>
        <w:t>Tổ chức</w:t>
      </w:r>
      <w:r w:rsidRPr="001538E5">
        <w:rPr>
          <w:b/>
          <w:bCs/>
          <w:lang w:val="fr-FR"/>
        </w:rPr>
        <w:t xml:space="preserve"> hoạt động</w:t>
      </w:r>
      <w:r w:rsidRPr="00AF6FD3">
        <w:rPr>
          <w:rFonts w:eastAsia="Times New Roman"/>
          <w:b/>
          <w:bCs/>
          <w:lang w:val="vi-VN"/>
        </w:rPr>
        <w:t>:</w:t>
      </w:r>
      <w:r w:rsidRPr="00AF6FD3">
        <w:rPr>
          <w:rFonts w:eastAsia="Times New Roman"/>
          <w:lang w:val="vi-VN"/>
        </w:rPr>
        <w:t xml:space="preserve"> </w:t>
      </w:r>
    </w:p>
    <w:tbl>
      <w:tblPr>
        <w:tblStyle w:val="TableGrid"/>
        <w:tblW w:w="10202" w:type="dxa"/>
        <w:tblInd w:w="-455" w:type="dxa"/>
        <w:tblLook w:val="04A0" w:firstRow="1" w:lastRow="0" w:firstColumn="1" w:lastColumn="0" w:noHBand="0" w:noVBand="1"/>
      </w:tblPr>
      <w:tblGrid>
        <w:gridCol w:w="5208"/>
        <w:gridCol w:w="4994"/>
      </w:tblGrid>
      <w:tr w:rsidR="00D22C24" w:rsidRPr="00A20D2A" w:rsidTr="001F3548">
        <w:tc>
          <w:tcPr>
            <w:tcW w:w="5208" w:type="dxa"/>
          </w:tcPr>
          <w:p w:rsidR="00D22C24" w:rsidRPr="002843C9" w:rsidRDefault="00D22C24" w:rsidP="00D22C24">
            <w:pPr>
              <w:spacing w:after="0"/>
              <w:jc w:val="center"/>
              <w:rPr>
                <w:rFonts w:eastAsia="Times New Roman"/>
                <w:b/>
              </w:rPr>
            </w:pPr>
            <w:r>
              <w:rPr>
                <w:rFonts w:eastAsia="Times New Roman"/>
                <w:b/>
              </w:rPr>
              <w:t>Hoạt động của Gv</w:t>
            </w:r>
          </w:p>
        </w:tc>
        <w:tc>
          <w:tcPr>
            <w:tcW w:w="4994" w:type="dxa"/>
          </w:tcPr>
          <w:p w:rsidR="00D22C24" w:rsidRPr="002843C9" w:rsidRDefault="00D22C24" w:rsidP="00D22C24">
            <w:pPr>
              <w:spacing w:after="0"/>
              <w:jc w:val="center"/>
              <w:rPr>
                <w:rFonts w:eastAsia="Times New Roman"/>
                <w:b/>
                <w:lang w:val="vi-VN"/>
              </w:rPr>
            </w:pPr>
            <w:r w:rsidRPr="002843C9">
              <w:rPr>
                <w:rFonts w:eastAsia="Times New Roman"/>
                <w:b/>
              </w:rPr>
              <w:t>Hoạt động của Hs</w:t>
            </w:r>
          </w:p>
        </w:tc>
      </w:tr>
      <w:tr w:rsidR="00D22C24" w:rsidRPr="00A20D2A" w:rsidTr="001F3548">
        <w:tc>
          <w:tcPr>
            <w:tcW w:w="5208" w:type="dxa"/>
          </w:tcPr>
          <w:p w:rsidR="007733B1" w:rsidRPr="007733B1" w:rsidRDefault="007733B1" w:rsidP="005C6B04">
            <w:pPr>
              <w:tabs>
                <w:tab w:val="left" w:pos="720"/>
              </w:tabs>
              <w:spacing w:before="0" w:after="0"/>
              <w:jc w:val="both"/>
              <w:rPr>
                <w:i/>
                <w:color w:val="auto"/>
              </w:rPr>
            </w:pPr>
            <w:r w:rsidRPr="007733B1">
              <w:rPr>
                <w:i/>
              </w:rPr>
              <w:t>* Luyện tậ</w:t>
            </w:r>
            <w:r w:rsidR="005E4BC1">
              <w:rPr>
                <w:i/>
              </w:rPr>
              <w:t>p 3 (15</w:t>
            </w:r>
            <w:r w:rsidR="00081E70">
              <w:rPr>
                <w:i/>
              </w:rPr>
              <w:t xml:space="preserve"> phút).</w:t>
            </w:r>
          </w:p>
          <w:p w:rsidR="00122B9E" w:rsidRDefault="00122B9E" w:rsidP="00122B9E">
            <w:pPr>
              <w:tabs>
                <w:tab w:val="left" w:pos="0"/>
              </w:tabs>
              <w:spacing w:before="0" w:after="0"/>
              <w:jc w:val="both"/>
              <w:rPr>
                <w:i/>
                <w:lang w:val="pt-BR"/>
              </w:rPr>
            </w:pPr>
            <w:r w:rsidRPr="007871B6">
              <w:rPr>
                <w:b/>
                <w:lang w:val="pt-BR"/>
              </w:rPr>
              <w:t>- Bước 1.</w:t>
            </w:r>
            <w:r>
              <w:rPr>
                <w:b/>
                <w:lang w:val="pt-BR"/>
              </w:rPr>
              <w:t xml:space="preserve"> Chuyển giao nhiệm vụ</w:t>
            </w:r>
          </w:p>
          <w:p w:rsidR="00122B9E" w:rsidRPr="00AE4DB7" w:rsidRDefault="00122B9E" w:rsidP="00122B9E">
            <w:pPr>
              <w:tabs>
                <w:tab w:val="left" w:pos="0"/>
              </w:tabs>
              <w:spacing w:before="0" w:after="0"/>
              <w:jc w:val="both"/>
              <w:rPr>
                <w:lang w:val="pt-BR"/>
              </w:rPr>
            </w:pPr>
            <w:r>
              <w:rPr>
                <w:lang w:val="pt-BR"/>
              </w:rPr>
              <w:t xml:space="preserve"> Gv yêu cầu Hs đọc đề và nêu các bước thực hiện để trả lời bài toán.</w:t>
            </w:r>
          </w:p>
          <w:p w:rsidR="00122B9E" w:rsidRPr="007C7506" w:rsidRDefault="00122B9E" w:rsidP="00122B9E">
            <w:pPr>
              <w:tabs>
                <w:tab w:val="left" w:pos="0"/>
              </w:tabs>
              <w:spacing w:before="0" w:after="0"/>
              <w:jc w:val="both"/>
              <w:rPr>
                <w:b/>
                <w:lang w:val="pt-BR"/>
              </w:rPr>
            </w:pPr>
            <w:r w:rsidRPr="007C7506">
              <w:rPr>
                <w:b/>
                <w:lang w:val="pt-BR"/>
              </w:rPr>
              <w:t>- Bước 2. Thực hiện nhiệm vụ</w:t>
            </w:r>
          </w:p>
          <w:p w:rsidR="00122B9E" w:rsidRDefault="00122B9E" w:rsidP="00122B9E">
            <w:pPr>
              <w:tabs>
                <w:tab w:val="left" w:pos="0"/>
              </w:tabs>
              <w:spacing w:before="0" w:after="0"/>
              <w:jc w:val="both"/>
              <w:rPr>
                <w:lang w:val="pt-BR"/>
              </w:rPr>
            </w:pPr>
            <w:r>
              <w:rPr>
                <w:lang w:eastAsia="en-US"/>
              </w:rPr>
              <w:t xml:space="preserve"> </w:t>
            </w:r>
            <w:r>
              <w:rPr>
                <w:lang w:val="pt-BR"/>
              </w:rPr>
              <w:t>Hs thực hiện</w:t>
            </w:r>
            <w:r w:rsidR="00EC3893">
              <w:rPr>
                <w:lang w:val="pt-BR"/>
              </w:rPr>
              <w:t xml:space="preserve"> </w:t>
            </w:r>
            <w:r>
              <w:rPr>
                <w:lang w:val="pt-BR"/>
              </w:rPr>
              <w:t>theo yêu cầu của Gv.</w:t>
            </w:r>
          </w:p>
          <w:p w:rsidR="00122B9E" w:rsidRDefault="00122B9E" w:rsidP="00122B9E">
            <w:pPr>
              <w:tabs>
                <w:tab w:val="left" w:pos="0"/>
              </w:tabs>
              <w:spacing w:before="0" w:after="0"/>
              <w:jc w:val="both"/>
              <w:rPr>
                <w:b/>
                <w:lang w:val="pt-BR"/>
              </w:rPr>
            </w:pPr>
            <w:r w:rsidRPr="00A03B4E">
              <w:rPr>
                <w:b/>
                <w:lang w:val="pt-BR"/>
              </w:rPr>
              <w:t>- Bước 3.</w:t>
            </w:r>
            <w:r>
              <w:rPr>
                <w:b/>
                <w:lang w:val="pt-BR"/>
              </w:rPr>
              <w:t xml:space="preserve"> Báo cáo, thảo luận</w:t>
            </w:r>
          </w:p>
          <w:p w:rsidR="00122B9E" w:rsidRDefault="00122B9E" w:rsidP="00122B9E">
            <w:pPr>
              <w:tabs>
                <w:tab w:val="left" w:pos="0"/>
              </w:tabs>
              <w:spacing w:before="0" w:after="0"/>
              <w:jc w:val="both"/>
              <w:rPr>
                <w:lang w:val="pt-BR"/>
              </w:rPr>
            </w:pPr>
            <w:r>
              <w:rPr>
                <w:lang w:val="pt-BR"/>
              </w:rPr>
              <w:t xml:space="preserve"> Gv gọi </w:t>
            </w:r>
            <w:r w:rsidR="00EC3893">
              <w:rPr>
                <w:lang w:val="pt-BR"/>
              </w:rPr>
              <w:t>Hs</w:t>
            </w:r>
            <w:r>
              <w:rPr>
                <w:lang w:val="pt-BR"/>
              </w:rPr>
              <w:t xml:space="preserve"> trình bày kết quả. Gọi khác nhận xét, bổ sung nếu có.</w:t>
            </w:r>
          </w:p>
          <w:p w:rsidR="00122B9E" w:rsidRDefault="00122B9E" w:rsidP="00122B9E">
            <w:pPr>
              <w:tabs>
                <w:tab w:val="left" w:pos="0"/>
              </w:tabs>
              <w:spacing w:before="0" w:after="0"/>
              <w:jc w:val="both"/>
              <w:rPr>
                <w:b/>
                <w:lang w:val="pt-BR"/>
              </w:rPr>
            </w:pPr>
            <w:r w:rsidRPr="009D1BA3">
              <w:rPr>
                <w:b/>
                <w:lang w:val="pt-BR"/>
              </w:rPr>
              <w:t xml:space="preserve"> - Bước 4. Kết luận, nhận định</w:t>
            </w:r>
          </w:p>
          <w:p w:rsidR="00D22C24" w:rsidRDefault="00122B9E" w:rsidP="00122B9E">
            <w:pPr>
              <w:tabs>
                <w:tab w:val="left" w:pos="720"/>
              </w:tabs>
              <w:spacing w:before="0" w:after="0"/>
              <w:jc w:val="both"/>
              <w:rPr>
                <w:color w:val="auto"/>
                <w:lang w:val="pt-BR"/>
              </w:rPr>
            </w:pPr>
            <w:r w:rsidRPr="001950F1">
              <w:rPr>
                <w:color w:val="auto"/>
                <w:lang w:val="pt-BR"/>
              </w:rPr>
              <w:t>Gv nhận xét, đánh giá kết q</w:t>
            </w:r>
            <w:r>
              <w:rPr>
                <w:color w:val="auto"/>
                <w:lang w:val="pt-BR"/>
              </w:rPr>
              <w:t>ủa của Hs và chốt lại kiến thức.</w:t>
            </w:r>
          </w:p>
          <w:p w:rsidR="00081E70" w:rsidRPr="00A20D2A" w:rsidRDefault="00081E70" w:rsidP="00122B9E">
            <w:pPr>
              <w:tabs>
                <w:tab w:val="left" w:pos="720"/>
              </w:tabs>
              <w:spacing w:before="0" w:after="0"/>
              <w:jc w:val="both"/>
              <w:rPr>
                <w:color w:val="auto"/>
              </w:rPr>
            </w:pPr>
            <w:r>
              <w:rPr>
                <w:color w:val="auto"/>
                <w:lang w:val="pt-BR"/>
              </w:rPr>
              <w:t xml:space="preserve">* </w:t>
            </w:r>
            <w:r w:rsidRPr="00E569FB">
              <w:rPr>
                <w:i/>
                <w:color w:val="auto"/>
                <w:lang w:val="pt-BR"/>
              </w:rPr>
              <w:t>Cho Hs đứng tại chỗ quan sát bảng tổng hợp các hình đã học, nhắc lại công thức tính chu vi, diện tích của mỗi hình).</w:t>
            </w:r>
          </w:p>
        </w:tc>
        <w:tc>
          <w:tcPr>
            <w:tcW w:w="4994" w:type="dxa"/>
          </w:tcPr>
          <w:p w:rsidR="00A13341" w:rsidRPr="008362A6" w:rsidRDefault="008362A6" w:rsidP="005C6B04">
            <w:pPr>
              <w:tabs>
                <w:tab w:val="left" w:pos="720"/>
              </w:tabs>
              <w:spacing w:before="0" w:after="0"/>
              <w:jc w:val="both"/>
              <w:rPr>
                <w:i/>
                <w:color w:val="auto"/>
              </w:rPr>
            </w:pPr>
            <w:r w:rsidRPr="008362A6">
              <w:rPr>
                <w:i/>
                <w:color w:val="auto"/>
              </w:rPr>
              <w:t>* Luyện tập 3.</w:t>
            </w:r>
          </w:p>
          <w:p w:rsidR="00411153" w:rsidRDefault="00411153" w:rsidP="00411153">
            <w:pPr>
              <w:spacing w:before="0" w:after="0"/>
              <w:jc w:val="both"/>
            </w:pPr>
            <w:r>
              <w:t xml:space="preserve">- Diện tích của mảnh đất hình thoi:     </w:t>
            </w:r>
            <w:r w:rsidRPr="009C0179">
              <w:rPr>
                <w:position w:val="-24"/>
              </w:rPr>
              <w:object w:dxaOrig="1960" w:dyaOrig="620">
                <v:shape id="_x0000_i1028" type="#_x0000_t75" style="width:98.25pt;height:30.75pt" o:ole="">
                  <v:imagedata r:id="rId14" o:title=""/>
                </v:shape>
                <o:OLEObject Type="Embed" ProgID="Equation.DSMT4" ShapeID="_x0000_i1028" DrawAspect="Content" ObjectID="_1761198671" r:id="rId15"/>
              </w:object>
            </w:r>
            <w:r>
              <w:t xml:space="preserve"> </w:t>
            </w:r>
          </w:p>
          <w:p w:rsidR="00411153" w:rsidRDefault="00411153" w:rsidP="00411153">
            <w:pPr>
              <w:spacing w:before="0" w:after="0"/>
              <w:jc w:val="both"/>
            </w:pPr>
            <w:r>
              <w:t>- Mỗi mét vuông trồng 4 cây hoa hồng, thì số cây hoa hồng cần để trồng trên mảnh đất hình thoi là: 20.4 = 80 (cây).</w:t>
            </w:r>
          </w:p>
          <w:p w:rsidR="00D22C24" w:rsidRPr="00A20D2A" w:rsidRDefault="00081E70" w:rsidP="005C6B04">
            <w:pPr>
              <w:tabs>
                <w:tab w:val="left" w:pos="720"/>
              </w:tabs>
              <w:spacing w:before="0" w:after="0"/>
              <w:jc w:val="both"/>
              <w:rPr>
                <w:color w:val="auto"/>
              </w:rPr>
            </w:pPr>
            <w:r>
              <w:rPr>
                <w:lang w:eastAsia="en-US"/>
              </w:rPr>
              <w:drawing>
                <wp:inline distT="0" distB="0" distL="0" distR="0" wp14:anchorId="500A224C" wp14:editId="3950A427">
                  <wp:extent cx="3034419" cy="1720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43395" cy="1725940"/>
                          </a:xfrm>
                          <a:prstGeom prst="rect">
                            <a:avLst/>
                          </a:prstGeom>
                        </pic:spPr>
                      </pic:pic>
                    </a:graphicData>
                  </a:graphic>
                </wp:inline>
              </w:drawing>
            </w:r>
          </w:p>
        </w:tc>
      </w:tr>
      <w:tr w:rsidR="00B211B7" w:rsidRPr="00A20D2A" w:rsidTr="001F3548">
        <w:tc>
          <w:tcPr>
            <w:tcW w:w="5208" w:type="dxa"/>
          </w:tcPr>
          <w:p w:rsidR="00B211B7" w:rsidRDefault="00B211B7" w:rsidP="00B211B7">
            <w:pPr>
              <w:spacing w:after="0"/>
              <w:jc w:val="both"/>
              <w:rPr>
                <w:i/>
              </w:rPr>
            </w:pPr>
            <w:r w:rsidRPr="008D28B9">
              <w:rPr>
                <w:i/>
              </w:rPr>
              <w:t>*Bài tập 4.18</w:t>
            </w:r>
            <w:r w:rsidR="00DC3A3A">
              <w:rPr>
                <w:i/>
              </w:rPr>
              <w:t xml:space="preserve"> (7 phút)</w:t>
            </w:r>
          </w:p>
          <w:p w:rsidR="00E569FB" w:rsidRDefault="00E569FB" w:rsidP="00E569FB">
            <w:pPr>
              <w:tabs>
                <w:tab w:val="left" w:pos="0"/>
              </w:tabs>
              <w:spacing w:before="0" w:after="0"/>
              <w:jc w:val="both"/>
              <w:rPr>
                <w:i/>
                <w:lang w:val="pt-BR"/>
              </w:rPr>
            </w:pPr>
            <w:r w:rsidRPr="007871B6">
              <w:rPr>
                <w:b/>
                <w:lang w:val="pt-BR"/>
              </w:rPr>
              <w:t>- Bước 1.</w:t>
            </w:r>
            <w:r>
              <w:rPr>
                <w:b/>
                <w:lang w:val="pt-BR"/>
              </w:rPr>
              <w:t xml:space="preserve"> Chuyển giao nhiệm vụ</w:t>
            </w:r>
          </w:p>
          <w:p w:rsidR="00E569FB" w:rsidRPr="00AE4DB7" w:rsidRDefault="00E569FB" w:rsidP="00E569FB">
            <w:pPr>
              <w:tabs>
                <w:tab w:val="left" w:pos="0"/>
              </w:tabs>
              <w:spacing w:before="0" w:after="0"/>
              <w:jc w:val="both"/>
              <w:rPr>
                <w:lang w:val="pt-BR"/>
              </w:rPr>
            </w:pPr>
            <w:r>
              <w:rPr>
                <w:lang w:val="pt-BR"/>
              </w:rPr>
              <w:t xml:space="preserve"> Gv yêu cầu Hs đọc đề và </w:t>
            </w:r>
            <w:r w:rsidR="007D2A78">
              <w:rPr>
                <w:lang w:val="pt-BR"/>
              </w:rPr>
              <w:t>làm bài tập vào vở.</w:t>
            </w:r>
          </w:p>
          <w:p w:rsidR="00E569FB" w:rsidRPr="007C7506" w:rsidRDefault="00E569FB" w:rsidP="00E569FB">
            <w:pPr>
              <w:tabs>
                <w:tab w:val="left" w:pos="0"/>
              </w:tabs>
              <w:spacing w:before="0" w:after="0"/>
              <w:jc w:val="both"/>
              <w:rPr>
                <w:b/>
                <w:lang w:val="pt-BR"/>
              </w:rPr>
            </w:pPr>
            <w:r w:rsidRPr="007C7506">
              <w:rPr>
                <w:b/>
                <w:lang w:val="pt-BR"/>
              </w:rPr>
              <w:t>- Bước 2. Thực hiện nhiệm vụ</w:t>
            </w:r>
          </w:p>
          <w:p w:rsidR="00E569FB" w:rsidRDefault="00E569FB" w:rsidP="00E569FB">
            <w:pPr>
              <w:tabs>
                <w:tab w:val="left" w:pos="0"/>
              </w:tabs>
              <w:spacing w:before="0" w:after="0"/>
              <w:jc w:val="both"/>
              <w:rPr>
                <w:lang w:val="pt-BR"/>
              </w:rPr>
            </w:pPr>
            <w:r>
              <w:rPr>
                <w:lang w:eastAsia="en-US"/>
              </w:rPr>
              <w:lastRenderedPageBreak/>
              <w:t xml:space="preserve"> </w:t>
            </w:r>
            <w:r>
              <w:rPr>
                <w:lang w:val="pt-BR"/>
              </w:rPr>
              <w:t>Hs thực hiện theo yêu cầu của Gv.</w:t>
            </w:r>
          </w:p>
          <w:p w:rsidR="00E569FB" w:rsidRDefault="00E569FB" w:rsidP="00E569FB">
            <w:pPr>
              <w:tabs>
                <w:tab w:val="left" w:pos="0"/>
              </w:tabs>
              <w:spacing w:before="0" w:after="0"/>
              <w:jc w:val="both"/>
              <w:rPr>
                <w:b/>
                <w:lang w:val="pt-BR"/>
              </w:rPr>
            </w:pPr>
            <w:r w:rsidRPr="00A03B4E">
              <w:rPr>
                <w:b/>
                <w:lang w:val="pt-BR"/>
              </w:rPr>
              <w:t>- Bước 3.</w:t>
            </w:r>
            <w:r>
              <w:rPr>
                <w:b/>
                <w:lang w:val="pt-BR"/>
              </w:rPr>
              <w:t xml:space="preserve"> Báo cáo, thảo luận</w:t>
            </w:r>
          </w:p>
          <w:p w:rsidR="00E569FB" w:rsidRDefault="00E569FB" w:rsidP="00E569FB">
            <w:pPr>
              <w:tabs>
                <w:tab w:val="left" w:pos="0"/>
              </w:tabs>
              <w:spacing w:before="0" w:after="0"/>
              <w:jc w:val="both"/>
              <w:rPr>
                <w:lang w:val="pt-BR"/>
              </w:rPr>
            </w:pPr>
            <w:r>
              <w:rPr>
                <w:lang w:val="pt-BR"/>
              </w:rPr>
              <w:t xml:space="preserve"> Gv gọi Hs trình bày kết quả. Gọi khác nhận xét, bổ sung nếu có.</w:t>
            </w:r>
          </w:p>
          <w:p w:rsidR="00E569FB" w:rsidRDefault="00E569FB" w:rsidP="00E569FB">
            <w:pPr>
              <w:tabs>
                <w:tab w:val="left" w:pos="0"/>
              </w:tabs>
              <w:spacing w:before="0" w:after="0"/>
              <w:jc w:val="both"/>
              <w:rPr>
                <w:b/>
                <w:lang w:val="pt-BR"/>
              </w:rPr>
            </w:pPr>
            <w:r w:rsidRPr="009D1BA3">
              <w:rPr>
                <w:b/>
                <w:lang w:val="pt-BR"/>
              </w:rPr>
              <w:t xml:space="preserve"> - Bước 4. Kết luận, nhận định</w:t>
            </w:r>
          </w:p>
          <w:p w:rsidR="00E569FB" w:rsidRDefault="00E569FB" w:rsidP="00E569FB">
            <w:pPr>
              <w:tabs>
                <w:tab w:val="left" w:pos="720"/>
              </w:tabs>
              <w:spacing w:before="0" w:after="0"/>
              <w:jc w:val="both"/>
              <w:rPr>
                <w:color w:val="auto"/>
                <w:lang w:val="pt-BR"/>
              </w:rPr>
            </w:pPr>
            <w:r w:rsidRPr="001950F1">
              <w:rPr>
                <w:color w:val="auto"/>
                <w:lang w:val="pt-BR"/>
              </w:rPr>
              <w:t>Gv nhận xét, đánh giá kết q</w:t>
            </w:r>
            <w:r>
              <w:rPr>
                <w:color w:val="auto"/>
                <w:lang w:val="pt-BR"/>
              </w:rPr>
              <w:t>ủa của Hs và chốt lại kiến thức.</w:t>
            </w:r>
          </w:p>
          <w:p w:rsidR="009C4E0F" w:rsidRPr="008D4990" w:rsidRDefault="009C4E0F" w:rsidP="005C6B04">
            <w:pPr>
              <w:tabs>
                <w:tab w:val="left" w:pos="720"/>
              </w:tabs>
              <w:spacing w:before="0" w:after="0"/>
              <w:jc w:val="both"/>
            </w:pPr>
          </w:p>
        </w:tc>
        <w:tc>
          <w:tcPr>
            <w:tcW w:w="4994" w:type="dxa"/>
          </w:tcPr>
          <w:p w:rsidR="00DC3A3A" w:rsidRDefault="00DC3A3A" w:rsidP="005C6B04">
            <w:pPr>
              <w:tabs>
                <w:tab w:val="left" w:pos="720"/>
              </w:tabs>
              <w:spacing w:before="0" w:after="0"/>
              <w:jc w:val="both"/>
              <w:rPr>
                <w:i/>
              </w:rPr>
            </w:pPr>
          </w:p>
          <w:p w:rsidR="00B211B7" w:rsidRDefault="007D2A78" w:rsidP="005C6B04">
            <w:pPr>
              <w:tabs>
                <w:tab w:val="left" w:pos="720"/>
              </w:tabs>
              <w:spacing w:before="0" w:after="0"/>
              <w:jc w:val="both"/>
              <w:rPr>
                <w:i/>
              </w:rPr>
            </w:pPr>
            <w:r w:rsidRPr="008D28B9">
              <w:rPr>
                <w:i/>
              </w:rPr>
              <w:t>*Bài tập 4.18</w:t>
            </w:r>
          </w:p>
          <w:p w:rsidR="007D2A78" w:rsidRDefault="007D2A78" w:rsidP="007D2A78">
            <w:pPr>
              <w:spacing w:before="0" w:after="0"/>
              <w:jc w:val="both"/>
            </w:pPr>
            <w:r>
              <w:t xml:space="preserve">- Chiều sâu của cổng: </w:t>
            </w:r>
            <w:r w:rsidRPr="009C0179">
              <w:rPr>
                <w:position w:val="-24"/>
              </w:rPr>
              <w:object w:dxaOrig="1240" w:dyaOrig="620">
                <v:shape id="_x0000_i1029" type="#_x0000_t75" style="width:62.25pt;height:30.75pt" o:ole="">
                  <v:imagedata r:id="rId17" o:title=""/>
                </v:shape>
                <o:OLEObject Type="Embed" ProgID="Equation.DSMT4" ShapeID="_x0000_i1029" DrawAspect="Content" ObjectID="_1761198672" r:id="rId18"/>
              </w:object>
            </w:r>
          </w:p>
          <w:p w:rsidR="007D2A78" w:rsidRDefault="007D2A78" w:rsidP="007D2A78">
            <w:pPr>
              <w:spacing w:before="0" w:after="0"/>
              <w:jc w:val="both"/>
            </w:pPr>
            <w:r>
              <w:lastRenderedPageBreak/>
              <w:t xml:space="preserve">- Chu vi của khu vườn hình chữ nhật: </w:t>
            </w:r>
          </w:p>
          <w:p w:rsidR="007D2A78" w:rsidRDefault="007D2A78" w:rsidP="007D2A78">
            <w:pPr>
              <w:spacing w:before="0" w:after="0"/>
              <w:jc w:val="both"/>
            </w:pPr>
            <w:r>
              <w:t xml:space="preserve">          C = 2.(15 + 10) = 50(m)</w:t>
            </w:r>
          </w:p>
          <w:p w:rsidR="007D2A78" w:rsidRDefault="007D2A78" w:rsidP="007D2A78">
            <w:pPr>
              <w:spacing w:before="0" w:after="0" w:line="360" w:lineRule="auto"/>
              <w:jc w:val="both"/>
            </w:pPr>
            <w:r>
              <w:t xml:space="preserve">- Hàng rào của khu vườn dài: </w:t>
            </w:r>
          </w:p>
          <w:p w:rsidR="007D2A78" w:rsidRDefault="007D2A78" w:rsidP="007D2A78">
            <w:pPr>
              <w:spacing w:before="0" w:after="0" w:line="360" w:lineRule="auto"/>
              <w:jc w:val="both"/>
            </w:pPr>
            <w:r>
              <w:t xml:space="preserve">           50 – 5 = 45 (m).</w:t>
            </w:r>
          </w:p>
          <w:p w:rsidR="007D2A78" w:rsidRDefault="007D2A78" w:rsidP="005C6B04">
            <w:pPr>
              <w:tabs>
                <w:tab w:val="left" w:pos="720"/>
              </w:tabs>
              <w:spacing w:before="0" w:after="0"/>
              <w:jc w:val="both"/>
              <w:rPr>
                <w:color w:val="auto"/>
              </w:rPr>
            </w:pPr>
          </w:p>
        </w:tc>
      </w:tr>
      <w:tr w:rsidR="001F3548" w:rsidRPr="00A20D2A" w:rsidTr="001F3548">
        <w:tc>
          <w:tcPr>
            <w:tcW w:w="5208" w:type="dxa"/>
          </w:tcPr>
          <w:p w:rsidR="001F3548" w:rsidRDefault="001F3548" w:rsidP="001F3548">
            <w:pPr>
              <w:spacing w:after="0"/>
              <w:jc w:val="both"/>
              <w:rPr>
                <w:i/>
              </w:rPr>
            </w:pPr>
            <w:r w:rsidRPr="008D28B9">
              <w:rPr>
                <w:i/>
              </w:rPr>
              <w:lastRenderedPageBreak/>
              <w:t>*Bài tậ</w:t>
            </w:r>
            <w:r>
              <w:rPr>
                <w:i/>
              </w:rPr>
              <w:t>p 4.19</w:t>
            </w:r>
            <w:r w:rsidR="00DC3A3A">
              <w:rPr>
                <w:i/>
              </w:rPr>
              <w:t xml:space="preserve"> (</w:t>
            </w:r>
            <w:r w:rsidR="00212513">
              <w:rPr>
                <w:i/>
              </w:rPr>
              <w:t>7 phút)</w:t>
            </w:r>
          </w:p>
          <w:p w:rsidR="001F3548" w:rsidRDefault="001F3548" w:rsidP="001F3548">
            <w:pPr>
              <w:tabs>
                <w:tab w:val="left" w:pos="0"/>
              </w:tabs>
              <w:spacing w:before="0" w:after="0"/>
              <w:jc w:val="both"/>
              <w:rPr>
                <w:i/>
                <w:lang w:val="pt-BR"/>
              </w:rPr>
            </w:pPr>
            <w:r w:rsidRPr="007871B6">
              <w:rPr>
                <w:b/>
                <w:lang w:val="pt-BR"/>
              </w:rPr>
              <w:t>- Bước 1.</w:t>
            </w:r>
            <w:r>
              <w:rPr>
                <w:b/>
                <w:lang w:val="pt-BR"/>
              </w:rPr>
              <w:t xml:space="preserve"> Chuyển giao nhiệm vụ</w:t>
            </w:r>
          </w:p>
          <w:p w:rsidR="001F3548" w:rsidRPr="00AE4DB7" w:rsidRDefault="001F3548" w:rsidP="001F3548">
            <w:pPr>
              <w:tabs>
                <w:tab w:val="left" w:pos="0"/>
              </w:tabs>
              <w:spacing w:before="0" w:after="0"/>
              <w:jc w:val="both"/>
              <w:rPr>
                <w:lang w:val="pt-BR"/>
              </w:rPr>
            </w:pPr>
            <w:r>
              <w:rPr>
                <w:lang w:val="pt-BR"/>
              </w:rPr>
              <w:t xml:space="preserve"> Gv yêu cầu Hs đọc đề, nêu cách thực hiện và làm bài tập vào vở.</w:t>
            </w:r>
          </w:p>
          <w:p w:rsidR="001F3548" w:rsidRPr="007C7506" w:rsidRDefault="001F3548" w:rsidP="001F3548">
            <w:pPr>
              <w:tabs>
                <w:tab w:val="left" w:pos="0"/>
              </w:tabs>
              <w:spacing w:before="0" w:after="0"/>
              <w:jc w:val="both"/>
              <w:rPr>
                <w:b/>
                <w:lang w:val="pt-BR"/>
              </w:rPr>
            </w:pPr>
            <w:r w:rsidRPr="007C7506">
              <w:rPr>
                <w:b/>
                <w:lang w:val="pt-BR"/>
              </w:rPr>
              <w:t>- Bước 2. Thực hiện nhiệm vụ</w:t>
            </w:r>
          </w:p>
          <w:p w:rsidR="001F3548" w:rsidRDefault="001F3548" w:rsidP="001F3548">
            <w:pPr>
              <w:tabs>
                <w:tab w:val="left" w:pos="0"/>
              </w:tabs>
              <w:spacing w:before="0" w:after="0"/>
              <w:jc w:val="both"/>
              <w:rPr>
                <w:lang w:val="pt-BR"/>
              </w:rPr>
            </w:pPr>
            <w:r>
              <w:rPr>
                <w:lang w:eastAsia="en-US"/>
              </w:rPr>
              <w:t xml:space="preserve"> </w:t>
            </w:r>
            <w:r>
              <w:rPr>
                <w:lang w:val="pt-BR"/>
              </w:rPr>
              <w:t>Hs thực hiện theo yêu cầu của Gv.</w:t>
            </w:r>
          </w:p>
          <w:p w:rsidR="001F3548" w:rsidRDefault="001F3548" w:rsidP="001F3548">
            <w:pPr>
              <w:tabs>
                <w:tab w:val="left" w:pos="0"/>
              </w:tabs>
              <w:spacing w:before="0" w:after="0"/>
              <w:jc w:val="both"/>
              <w:rPr>
                <w:b/>
                <w:lang w:val="pt-BR"/>
              </w:rPr>
            </w:pPr>
            <w:r w:rsidRPr="00A03B4E">
              <w:rPr>
                <w:b/>
                <w:lang w:val="pt-BR"/>
              </w:rPr>
              <w:t>- Bước 3.</w:t>
            </w:r>
            <w:r>
              <w:rPr>
                <w:b/>
                <w:lang w:val="pt-BR"/>
              </w:rPr>
              <w:t xml:space="preserve"> Báo cáo, thảo luận</w:t>
            </w:r>
          </w:p>
          <w:p w:rsidR="001F3548" w:rsidRDefault="001F3548" w:rsidP="001F3548">
            <w:pPr>
              <w:tabs>
                <w:tab w:val="left" w:pos="0"/>
              </w:tabs>
              <w:spacing w:before="0" w:after="0"/>
              <w:jc w:val="both"/>
              <w:rPr>
                <w:lang w:val="pt-BR"/>
              </w:rPr>
            </w:pPr>
            <w:r>
              <w:rPr>
                <w:lang w:val="pt-BR"/>
              </w:rPr>
              <w:t xml:space="preserve"> Gv gọi Hs trình bày kết quả. Gọi khác nhận xét, bổ sung nếu có.</w:t>
            </w:r>
          </w:p>
          <w:p w:rsidR="001F3548" w:rsidRDefault="001F3548" w:rsidP="001F3548">
            <w:pPr>
              <w:tabs>
                <w:tab w:val="left" w:pos="0"/>
              </w:tabs>
              <w:spacing w:before="0" w:after="0"/>
              <w:jc w:val="both"/>
              <w:rPr>
                <w:b/>
                <w:lang w:val="pt-BR"/>
              </w:rPr>
            </w:pPr>
            <w:r w:rsidRPr="009D1BA3">
              <w:rPr>
                <w:b/>
                <w:lang w:val="pt-BR"/>
              </w:rPr>
              <w:t xml:space="preserve"> - Bước 4. Kết luận, nhận định</w:t>
            </w:r>
          </w:p>
          <w:p w:rsidR="001F3548" w:rsidRDefault="001F3548" w:rsidP="001F3548">
            <w:pPr>
              <w:tabs>
                <w:tab w:val="left" w:pos="720"/>
              </w:tabs>
              <w:spacing w:before="0" w:after="0"/>
              <w:jc w:val="both"/>
              <w:rPr>
                <w:color w:val="auto"/>
                <w:lang w:val="pt-BR"/>
              </w:rPr>
            </w:pPr>
            <w:r w:rsidRPr="001950F1">
              <w:rPr>
                <w:color w:val="auto"/>
                <w:lang w:val="pt-BR"/>
              </w:rPr>
              <w:t>Gv nhận xét, đánh giá kết q</w:t>
            </w:r>
            <w:r>
              <w:rPr>
                <w:color w:val="auto"/>
                <w:lang w:val="pt-BR"/>
              </w:rPr>
              <w:t>ủa của Hs và chốt lại kiến thức.</w:t>
            </w:r>
          </w:p>
          <w:p w:rsidR="001F3548" w:rsidRPr="008D4990" w:rsidRDefault="001F3548" w:rsidP="001F3548">
            <w:pPr>
              <w:tabs>
                <w:tab w:val="left" w:pos="720"/>
              </w:tabs>
              <w:spacing w:before="0" w:after="0"/>
              <w:jc w:val="both"/>
            </w:pPr>
          </w:p>
        </w:tc>
        <w:tc>
          <w:tcPr>
            <w:tcW w:w="4994" w:type="dxa"/>
          </w:tcPr>
          <w:p w:rsidR="00212513" w:rsidRDefault="00212513" w:rsidP="001F3548">
            <w:pPr>
              <w:tabs>
                <w:tab w:val="left" w:pos="720"/>
              </w:tabs>
              <w:spacing w:before="0" w:after="0"/>
              <w:jc w:val="both"/>
              <w:rPr>
                <w:i/>
              </w:rPr>
            </w:pPr>
          </w:p>
          <w:p w:rsidR="001F3548" w:rsidRDefault="001F3548" w:rsidP="001F3548">
            <w:pPr>
              <w:tabs>
                <w:tab w:val="left" w:pos="720"/>
              </w:tabs>
              <w:spacing w:before="0" w:after="0"/>
              <w:jc w:val="both"/>
              <w:rPr>
                <w:i/>
              </w:rPr>
            </w:pPr>
            <w:r w:rsidRPr="008D28B9">
              <w:rPr>
                <w:i/>
              </w:rPr>
              <w:t>*Bài tậ</w:t>
            </w:r>
            <w:r>
              <w:rPr>
                <w:i/>
              </w:rPr>
              <w:t>p 4.19</w:t>
            </w:r>
          </w:p>
          <w:p w:rsidR="001F3548" w:rsidRDefault="001F3548" w:rsidP="001F3548">
            <w:pPr>
              <w:spacing w:before="0" w:after="0"/>
              <w:jc w:val="both"/>
            </w:pPr>
            <w:r>
              <w:t xml:space="preserve">a) Diện tích của mảnh ruộng: </w:t>
            </w:r>
            <w:r w:rsidRPr="009C0179">
              <w:rPr>
                <w:position w:val="-24"/>
              </w:rPr>
              <w:object w:dxaOrig="3960" w:dyaOrig="620">
                <v:shape id="_x0000_i1030" type="#_x0000_t75" style="width:198pt;height:30.75pt" o:ole="">
                  <v:imagedata r:id="rId19" o:title=""/>
                </v:shape>
                <o:OLEObject Type="Embed" ProgID="Equation.DSMT4" ShapeID="_x0000_i1030" DrawAspect="Content" ObjectID="_1761198673" r:id="rId20"/>
              </w:object>
            </w:r>
          </w:p>
          <w:p w:rsidR="001F3548" w:rsidRDefault="001F3548" w:rsidP="001F3548">
            <w:pPr>
              <w:spacing w:before="0" w:after="0" w:line="360" w:lineRule="auto"/>
              <w:jc w:val="both"/>
            </w:pPr>
            <w:r>
              <w:t xml:space="preserve">b) Mảnh ruộng có sản lượng là: </w:t>
            </w:r>
          </w:p>
          <w:p w:rsidR="001F3548" w:rsidRDefault="001F3548" w:rsidP="001F3548">
            <w:pPr>
              <w:spacing w:before="0" w:after="0" w:line="360" w:lineRule="auto"/>
              <w:jc w:val="both"/>
            </w:pPr>
            <w:r>
              <w:t xml:space="preserve"> 0,8. 200 = 160 (kg thóc)</w:t>
            </w:r>
            <w:r w:rsidR="00BB75C7">
              <w:t>.</w:t>
            </w:r>
          </w:p>
          <w:p w:rsidR="001F3548" w:rsidRDefault="001F3548" w:rsidP="001F3548">
            <w:pPr>
              <w:tabs>
                <w:tab w:val="left" w:pos="720"/>
              </w:tabs>
              <w:spacing w:before="0" w:after="0"/>
              <w:jc w:val="both"/>
              <w:rPr>
                <w:color w:val="auto"/>
              </w:rPr>
            </w:pPr>
          </w:p>
        </w:tc>
      </w:tr>
      <w:tr w:rsidR="00DC3A3A" w:rsidRPr="00A20D2A" w:rsidTr="001F3548">
        <w:tc>
          <w:tcPr>
            <w:tcW w:w="5208" w:type="dxa"/>
          </w:tcPr>
          <w:p w:rsidR="00DC3A3A" w:rsidRDefault="00212513" w:rsidP="001F3548">
            <w:pPr>
              <w:spacing w:after="0"/>
              <w:jc w:val="both"/>
              <w:rPr>
                <w:i/>
              </w:rPr>
            </w:pPr>
            <w:r>
              <w:rPr>
                <w:i/>
              </w:rPr>
              <w:t>* Bài tập 4.22 ( 8 phút)</w:t>
            </w:r>
          </w:p>
          <w:p w:rsidR="006F434E" w:rsidRDefault="006F434E" w:rsidP="006F434E">
            <w:pPr>
              <w:tabs>
                <w:tab w:val="left" w:pos="0"/>
              </w:tabs>
              <w:spacing w:before="0" w:after="0"/>
              <w:jc w:val="both"/>
              <w:rPr>
                <w:i/>
                <w:lang w:val="pt-BR"/>
              </w:rPr>
            </w:pPr>
            <w:r w:rsidRPr="007871B6">
              <w:rPr>
                <w:b/>
                <w:lang w:val="pt-BR"/>
              </w:rPr>
              <w:t>- Bước 1.</w:t>
            </w:r>
            <w:r>
              <w:rPr>
                <w:b/>
                <w:lang w:val="pt-BR"/>
              </w:rPr>
              <w:t xml:space="preserve"> Chuyển giao nhiệm vụ</w:t>
            </w:r>
          </w:p>
          <w:p w:rsidR="006F434E" w:rsidRPr="00AE4DB7" w:rsidRDefault="006F434E" w:rsidP="006F434E">
            <w:pPr>
              <w:tabs>
                <w:tab w:val="left" w:pos="0"/>
              </w:tabs>
              <w:spacing w:before="0" w:after="0"/>
              <w:jc w:val="both"/>
              <w:rPr>
                <w:lang w:val="pt-BR"/>
              </w:rPr>
            </w:pPr>
            <w:r>
              <w:rPr>
                <w:lang w:val="pt-BR"/>
              </w:rPr>
              <w:t xml:space="preserve"> Gv yêu cầu Hs đọc đề, nêu cách thực hiện và hoạt động nhóm 4 làm bài tập.</w:t>
            </w:r>
          </w:p>
          <w:p w:rsidR="006F434E" w:rsidRPr="007C7506" w:rsidRDefault="006F434E" w:rsidP="006F434E">
            <w:pPr>
              <w:tabs>
                <w:tab w:val="left" w:pos="0"/>
              </w:tabs>
              <w:spacing w:before="0" w:after="0"/>
              <w:jc w:val="both"/>
              <w:rPr>
                <w:b/>
                <w:lang w:val="pt-BR"/>
              </w:rPr>
            </w:pPr>
            <w:r w:rsidRPr="007C7506">
              <w:rPr>
                <w:b/>
                <w:lang w:val="pt-BR"/>
              </w:rPr>
              <w:t>- Bước 2. Thực hiện nhiệm vụ</w:t>
            </w:r>
          </w:p>
          <w:p w:rsidR="006F434E" w:rsidRDefault="006F434E" w:rsidP="006F434E">
            <w:pPr>
              <w:tabs>
                <w:tab w:val="left" w:pos="0"/>
              </w:tabs>
              <w:spacing w:before="0" w:after="0"/>
              <w:jc w:val="both"/>
              <w:rPr>
                <w:lang w:val="pt-BR"/>
              </w:rPr>
            </w:pPr>
            <w:r>
              <w:rPr>
                <w:lang w:eastAsia="en-US"/>
              </w:rPr>
              <w:t xml:space="preserve"> </w:t>
            </w:r>
            <w:r>
              <w:rPr>
                <w:lang w:val="pt-BR"/>
              </w:rPr>
              <w:t>Hs hoạt động nhóm thực hiện theo yêu cầu của Gv.</w:t>
            </w:r>
          </w:p>
          <w:p w:rsidR="006F434E" w:rsidRDefault="006F434E" w:rsidP="006F434E">
            <w:pPr>
              <w:tabs>
                <w:tab w:val="left" w:pos="0"/>
              </w:tabs>
              <w:spacing w:before="0" w:after="0"/>
              <w:jc w:val="both"/>
              <w:rPr>
                <w:b/>
                <w:lang w:val="pt-BR"/>
              </w:rPr>
            </w:pPr>
            <w:r w:rsidRPr="00A03B4E">
              <w:rPr>
                <w:b/>
                <w:lang w:val="pt-BR"/>
              </w:rPr>
              <w:t>- Bước 3.</w:t>
            </w:r>
            <w:r>
              <w:rPr>
                <w:b/>
                <w:lang w:val="pt-BR"/>
              </w:rPr>
              <w:t xml:space="preserve"> Báo cáo, thảo luận</w:t>
            </w:r>
          </w:p>
          <w:p w:rsidR="006F434E" w:rsidRDefault="006F434E" w:rsidP="006F434E">
            <w:pPr>
              <w:tabs>
                <w:tab w:val="left" w:pos="0"/>
              </w:tabs>
              <w:spacing w:before="0" w:after="0"/>
              <w:jc w:val="both"/>
              <w:rPr>
                <w:lang w:val="pt-BR"/>
              </w:rPr>
            </w:pPr>
            <w:r>
              <w:rPr>
                <w:lang w:val="pt-BR"/>
              </w:rPr>
              <w:t xml:space="preserve"> Gv gọi đại diện 2 nhóm trình bày kết quả. </w:t>
            </w:r>
            <w:r w:rsidR="005B122E">
              <w:rPr>
                <w:lang w:val="pt-BR"/>
              </w:rPr>
              <w:t xml:space="preserve"> </w:t>
            </w:r>
            <w:r>
              <w:rPr>
                <w:lang w:val="pt-BR"/>
              </w:rPr>
              <w:t>Gọi Hs nhóm khác nhận xét, bổ sung nếu có.</w:t>
            </w:r>
          </w:p>
          <w:p w:rsidR="006F434E" w:rsidRDefault="006F434E" w:rsidP="006F434E">
            <w:pPr>
              <w:tabs>
                <w:tab w:val="left" w:pos="0"/>
              </w:tabs>
              <w:spacing w:before="0" w:after="0"/>
              <w:jc w:val="both"/>
              <w:rPr>
                <w:b/>
                <w:lang w:val="pt-BR"/>
              </w:rPr>
            </w:pPr>
            <w:r w:rsidRPr="009D1BA3">
              <w:rPr>
                <w:b/>
                <w:lang w:val="pt-BR"/>
              </w:rPr>
              <w:t xml:space="preserve"> - Bước 4. Kết luận, nhận định</w:t>
            </w:r>
          </w:p>
          <w:p w:rsidR="006F434E" w:rsidRPr="001D6C48" w:rsidRDefault="006F434E" w:rsidP="001D6C48">
            <w:pPr>
              <w:tabs>
                <w:tab w:val="left" w:pos="720"/>
              </w:tabs>
              <w:spacing w:before="0" w:after="0"/>
              <w:jc w:val="both"/>
              <w:rPr>
                <w:color w:val="auto"/>
                <w:lang w:val="pt-BR"/>
              </w:rPr>
            </w:pPr>
            <w:r w:rsidRPr="001950F1">
              <w:rPr>
                <w:color w:val="auto"/>
                <w:lang w:val="pt-BR"/>
              </w:rPr>
              <w:t>Gv nhận xét, đánh giá kết q</w:t>
            </w:r>
            <w:r>
              <w:rPr>
                <w:color w:val="auto"/>
                <w:lang w:val="pt-BR"/>
              </w:rPr>
              <w:t>ủa của Hs và chốt lại kiến thức.</w:t>
            </w:r>
          </w:p>
        </w:tc>
        <w:tc>
          <w:tcPr>
            <w:tcW w:w="4994" w:type="dxa"/>
          </w:tcPr>
          <w:p w:rsidR="00DC3A3A" w:rsidRDefault="00DC3A3A" w:rsidP="001F3548">
            <w:pPr>
              <w:tabs>
                <w:tab w:val="left" w:pos="720"/>
              </w:tabs>
              <w:spacing w:before="0" w:after="0"/>
              <w:jc w:val="both"/>
              <w:rPr>
                <w:i/>
              </w:rPr>
            </w:pPr>
          </w:p>
          <w:p w:rsidR="001D6C48" w:rsidRDefault="001D6C48" w:rsidP="001F3548">
            <w:pPr>
              <w:tabs>
                <w:tab w:val="left" w:pos="720"/>
              </w:tabs>
              <w:spacing w:before="0" w:after="0"/>
              <w:jc w:val="both"/>
              <w:rPr>
                <w:i/>
              </w:rPr>
            </w:pPr>
            <w:r>
              <w:rPr>
                <w:i/>
              </w:rPr>
              <w:t>* Bài tập 4.22</w:t>
            </w:r>
          </w:p>
          <w:p w:rsidR="007D5B91" w:rsidRDefault="007D5B91" w:rsidP="007D5B91">
            <w:pPr>
              <w:spacing w:before="0" w:after="0"/>
              <w:jc w:val="both"/>
              <w:rPr>
                <w:lang w:val="nl-NL"/>
              </w:rPr>
            </w:pPr>
            <w:r>
              <w:rPr>
                <w:lang w:val="nl-NL"/>
              </w:rPr>
              <w:t xml:space="preserve">- Diện tích của căn phòng: </w:t>
            </w:r>
          </w:p>
          <w:p w:rsidR="007D5B91" w:rsidRDefault="007D5B91" w:rsidP="007D5B91">
            <w:pPr>
              <w:spacing w:before="0" w:after="0"/>
              <w:jc w:val="both"/>
              <w:rPr>
                <w:lang w:val="nl-NL"/>
              </w:rPr>
            </w:pPr>
            <w:r>
              <w:rPr>
                <w:lang w:val="nl-NL"/>
              </w:rPr>
              <w:t xml:space="preserve">   S = 3.9 = 27 (m</w:t>
            </w:r>
            <w:r>
              <w:rPr>
                <w:vertAlign w:val="superscript"/>
                <w:lang w:val="nl-NL"/>
              </w:rPr>
              <w:t>2</w:t>
            </w:r>
            <w:r>
              <w:rPr>
                <w:lang w:val="nl-NL"/>
              </w:rPr>
              <w:t>).</w:t>
            </w:r>
          </w:p>
          <w:p w:rsidR="007D5B91" w:rsidRDefault="007D5B91" w:rsidP="007D5B91">
            <w:pPr>
              <w:spacing w:before="0" w:after="0"/>
              <w:jc w:val="both"/>
              <w:rPr>
                <w:lang w:val="nl-NL"/>
              </w:rPr>
            </w:pPr>
            <w:r>
              <w:rPr>
                <w:lang w:val="nl-NL"/>
              </w:rPr>
              <w:t xml:space="preserve">- Diện tích một viên gạch: </w:t>
            </w:r>
          </w:p>
          <w:p w:rsidR="007D5B91" w:rsidRDefault="007D5B91" w:rsidP="007D5B91">
            <w:pPr>
              <w:spacing w:before="0" w:after="0"/>
              <w:jc w:val="both"/>
              <w:rPr>
                <w:lang w:val="nl-NL"/>
              </w:rPr>
            </w:pPr>
            <w:r>
              <w:rPr>
                <w:lang w:val="nl-NL"/>
              </w:rPr>
              <w:t xml:space="preserve">   30</w:t>
            </w:r>
            <w:r>
              <w:rPr>
                <w:vertAlign w:val="superscript"/>
                <w:lang w:val="nl-NL"/>
              </w:rPr>
              <w:t>2</w:t>
            </w:r>
            <w:r>
              <w:rPr>
                <w:lang w:val="nl-NL"/>
              </w:rPr>
              <w:t xml:space="preserve"> = 900 (cm</w:t>
            </w:r>
            <w:r>
              <w:rPr>
                <w:vertAlign w:val="superscript"/>
                <w:lang w:val="nl-NL"/>
              </w:rPr>
              <w:t>2</w:t>
            </w:r>
            <w:r>
              <w:rPr>
                <w:lang w:val="nl-NL"/>
              </w:rPr>
              <w:t>) = 0,09(m</w:t>
            </w:r>
            <w:r>
              <w:rPr>
                <w:vertAlign w:val="superscript"/>
                <w:lang w:val="nl-NL"/>
              </w:rPr>
              <w:t>2</w:t>
            </w:r>
            <w:r>
              <w:rPr>
                <w:lang w:val="nl-NL"/>
              </w:rPr>
              <w:t>).</w:t>
            </w:r>
          </w:p>
          <w:p w:rsidR="007D5B91" w:rsidRDefault="007D5B91" w:rsidP="007D5B91">
            <w:pPr>
              <w:spacing w:before="0" w:after="0"/>
              <w:jc w:val="both"/>
              <w:rPr>
                <w:lang w:val="nl-NL"/>
              </w:rPr>
            </w:pPr>
            <w:r>
              <w:rPr>
                <w:lang w:val="nl-NL"/>
              </w:rPr>
              <w:t xml:space="preserve">- Số gạch cần mua để lát căn phòng: </w:t>
            </w:r>
          </w:p>
          <w:p w:rsidR="007D5B91" w:rsidRPr="00EE522D" w:rsidRDefault="007D5B91" w:rsidP="007D5B91">
            <w:pPr>
              <w:spacing w:before="0" w:after="0"/>
              <w:jc w:val="both"/>
              <w:rPr>
                <w:lang w:val="nl-NL"/>
              </w:rPr>
            </w:pPr>
            <w:r>
              <w:rPr>
                <w:lang w:val="nl-NL"/>
              </w:rPr>
              <w:t xml:space="preserve">   27: 0,09 = 300 (viên).</w:t>
            </w:r>
          </w:p>
          <w:p w:rsidR="007D5B91" w:rsidRPr="008D28B9" w:rsidRDefault="007D5B91" w:rsidP="001F3548">
            <w:pPr>
              <w:tabs>
                <w:tab w:val="left" w:pos="720"/>
              </w:tabs>
              <w:spacing w:before="0" w:after="0"/>
              <w:jc w:val="both"/>
              <w:rPr>
                <w:i/>
              </w:rPr>
            </w:pPr>
          </w:p>
        </w:tc>
      </w:tr>
      <w:tr w:rsidR="007D5B91" w:rsidRPr="00A20D2A" w:rsidTr="00FE0E64">
        <w:trPr>
          <w:trHeight w:val="1790"/>
        </w:trPr>
        <w:tc>
          <w:tcPr>
            <w:tcW w:w="5208" w:type="dxa"/>
          </w:tcPr>
          <w:p w:rsidR="00FE0E64" w:rsidRPr="003E0C7D" w:rsidRDefault="00FE0E64" w:rsidP="00FE0E64">
            <w:pPr>
              <w:pStyle w:val="NormalWeb"/>
              <w:spacing w:before="0" w:beforeAutospacing="0" w:after="0" w:afterAutospacing="0"/>
              <w:rPr>
                <w:i/>
                <w:sz w:val="28"/>
              </w:rPr>
            </w:pPr>
            <w:r w:rsidRPr="003E0C7D">
              <w:rPr>
                <w:i/>
                <w:sz w:val="28"/>
              </w:rPr>
              <w:t>* Trò chơi củng cố:</w:t>
            </w:r>
            <w:r w:rsidR="00750FAC">
              <w:rPr>
                <w:i/>
                <w:sz w:val="28"/>
              </w:rPr>
              <w:t xml:space="preserve"> ( 5</w:t>
            </w:r>
            <w:r w:rsidR="005C0D69">
              <w:rPr>
                <w:i/>
                <w:sz w:val="28"/>
              </w:rPr>
              <w:t xml:space="preserve"> phút)</w:t>
            </w:r>
          </w:p>
          <w:p w:rsidR="00FE0E64" w:rsidRDefault="00FE0E64" w:rsidP="00FE0E64">
            <w:pPr>
              <w:pStyle w:val="NormalWeb"/>
              <w:spacing w:before="0" w:beforeAutospacing="0" w:after="0" w:afterAutospacing="0"/>
              <w:rPr>
                <w:rFonts w:asciiTheme="minorHAnsi" w:eastAsiaTheme="minorEastAsia" w:hAnsi="Calibri" w:cstheme="minorBidi"/>
                <w:b/>
                <w:bCs/>
                <w:outline/>
                <w:color w:val="ED7D31" w:themeColor="accent2"/>
                <w:kern w:val="24"/>
                <w:sz w:val="34"/>
                <w:szCs w:val="5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FE0E64">
              <w:rPr>
                <w:i/>
                <w:sz w:val="6"/>
              </w:rPr>
              <w:t xml:space="preserve">: </w:t>
            </w:r>
            <w:r w:rsidRPr="00FE0E64">
              <w:rPr>
                <w:rFonts w:asciiTheme="minorHAnsi" w:eastAsiaTheme="minorEastAsia" w:hAnsi="Calibri" w:cstheme="minorBidi"/>
                <w:b/>
                <w:bCs/>
                <w:outline/>
                <w:color w:val="ED7D31" w:themeColor="accent2"/>
                <w:kern w:val="24"/>
                <w:sz w:val="34"/>
                <w:szCs w:val="5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CHUỘT JERRY TÌM PHO MÁT</w:t>
            </w:r>
          </w:p>
          <w:p w:rsidR="00FE0E64" w:rsidRPr="00FE0E64" w:rsidRDefault="00FE0E64" w:rsidP="00FE0E64">
            <w:pPr>
              <w:pStyle w:val="NormalWeb"/>
              <w:spacing w:before="0" w:beforeAutospacing="0" w:after="0" w:afterAutospacing="0"/>
              <w:rPr>
                <w:sz w:val="6"/>
              </w:rPr>
            </w:pPr>
          </w:p>
          <w:p w:rsidR="007D5B91" w:rsidRDefault="00FE0E64" w:rsidP="001F3548">
            <w:pPr>
              <w:spacing w:after="0"/>
              <w:jc w:val="both"/>
              <w:rPr>
                <w:b/>
              </w:rPr>
            </w:pPr>
            <w:r w:rsidRPr="00FE0E64">
              <w:rPr>
                <w:b/>
              </w:rPr>
              <w:t>- Bước 1. Chuyển giao nhiệm vụ</w:t>
            </w:r>
            <w:r>
              <w:rPr>
                <w:b/>
              </w:rPr>
              <w:t>:</w:t>
            </w:r>
          </w:p>
          <w:p w:rsidR="00FE0E64" w:rsidRDefault="00FE0E64" w:rsidP="001F3548">
            <w:pPr>
              <w:spacing w:after="0"/>
              <w:jc w:val="both"/>
            </w:pPr>
            <w:r>
              <w:rPr>
                <w:b/>
              </w:rPr>
              <w:t xml:space="preserve"> </w:t>
            </w:r>
            <w:r w:rsidRPr="00FE0E64">
              <w:t>Gv cho Hs đọc luật chơi, suy nghĩ và đứng tại chỗ chọn câu hỏi và</w:t>
            </w:r>
            <w:r>
              <w:rPr>
                <w:b/>
              </w:rPr>
              <w:t xml:space="preserve"> </w:t>
            </w:r>
            <w:r w:rsidRPr="00FE0E64">
              <w:t>trả lời.</w:t>
            </w:r>
          </w:p>
          <w:p w:rsidR="005B122E" w:rsidRDefault="005B122E" w:rsidP="001F3548">
            <w:pPr>
              <w:spacing w:after="0"/>
              <w:jc w:val="both"/>
            </w:pPr>
            <w:r w:rsidRPr="005B122E">
              <w:rPr>
                <w:b/>
              </w:rPr>
              <w:t>- Bước 2. Thực hiện nhiệm vụ:</w:t>
            </w:r>
          </w:p>
          <w:p w:rsidR="005B122E" w:rsidRDefault="005B122E" w:rsidP="001F3548">
            <w:pPr>
              <w:spacing w:after="0"/>
              <w:jc w:val="both"/>
            </w:pPr>
            <w:r>
              <w:t>Hs đứng tại chỗ, chọn câu hỏi và suy nghĩ câu trả lời.</w:t>
            </w:r>
          </w:p>
          <w:p w:rsidR="005B122E" w:rsidRDefault="005B122E" w:rsidP="001F3548">
            <w:pPr>
              <w:spacing w:after="0"/>
              <w:jc w:val="both"/>
              <w:rPr>
                <w:b/>
              </w:rPr>
            </w:pPr>
            <w:r w:rsidRPr="005B122E">
              <w:rPr>
                <w:b/>
              </w:rPr>
              <w:lastRenderedPageBreak/>
              <w:t>- Bước 3. Báo cáo, thảo luận</w:t>
            </w:r>
          </w:p>
          <w:p w:rsidR="005B122E" w:rsidRDefault="005B122E" w:rsidP="001F3548">
            <w:pPr>
              <w:spacing w:after="0"/>
              <w:jc w:val="both"/>
            </w:pPr>
            <w:r w:rsidRPr="005B122E">
              <w:t>Gv gọi Hs chọn câu hỏi và trả lời. Hs khác nhận xét, bổ sung nếu có.</w:t>
            </w:r>
          </w:p>
          <w:p w:rsidR="005B122E" w:rsidRDefault="005B122E" w:rsidP="001F3548">
            <w:pPr>
              <w:spacing w:after="0"/>
              <w:jc w:val="both"/>
              <w:rPr>
                <w:b/>
              </w:rPr>
            </w:pPr>
            <w:r w:rsidRPr="005B122E">
              <w:rPr>
                <w:b/>
              </w:rPr>
              <w:t>- Bước 4. Kết luận, nhận định</w:t>
            </w:r>
          </w:p>
          <w:p w:rsidR="005B122E" w:rsidRPr="005B122E" w:rsidRDefault="005B122E" w:rsidP="001F3548">
            <w:pPr>
              <w:spacing w:after="0"/>
              <w:jc w:val="both"/>
            </w:pPr>
            <w:r>
              <w:t>Gv nhận xét câu trả lời của Hs và chốt lại kiến thức.</w:t>
            </w:r>
          </w:p>
        </w:tc>
        <w:tc>
          <w:tcPr>
            <w:tcW w:w="4994" w:type="dxa"/>
          </w:tcPr>
          <w:p w:rsidR="007D5B91" w:rsidRPr="00921219" w:rsidRDefault="003E0C7D" w:rsidP="001F3548">
            <w:pPr>
              <w:tabs>
                <w:tab w:val="left" w:pos="720"/>
              </w:tabs>
              <w:spacing w:before="0" w:after="0"/>
              <w:jc w:val="both"/>
              <w:rPr>
                <w:i/>
              </w:rPr>
            </w:pPr>
            <w:r w:rsidRPr="00921219">
              <w:rPr>
                <w:i/>
              </w:rPr>
              <w:lastRenderedPageBreak/>
              <w:t>* Trò chơi củng cố:</w:t>
            </w:r>
          </w:p>
          <w:p w:rsidR="00CA55A6" w:rsidRPr="00921219" w:rsidRDefault="00CA55A6" w:rsidP="00CA55A6">
            <w:pPr>
              <w:pStyle w:val="NormalWeb"/>
              <w:spacing w:before="0" w:beforeAutospacing="0" w:after="0" w:afterAutospacing="0"/>
              <w:rPr>
                <w:rFonts w:eastAsiaTheme="minorEastAsia"/>
                <w:bCs/>
                <w:i/>
                <w:iCs/>
                <w:color w:val="002060"/>
                <w:kern w:val="24"/>
                <w:sz w:val="28"/>
                <w:szCs w:val="56"/>
              </w:rPr>
            </w:pPr>
            <w:r w:rsidRPr="00921219">
              <w:rPr>
                <w:sz w:val="28"/>
              </w:rPr>
              <w:t>Câu 1</w:t>
            </w:r>
            <w:r w:rsidRPr="00921219">
              <w:t xml:space="preserve">. </w:t>
            </w:r>
            <w:r w:rsidRPr="00921219">
              <w:rPr>
                <w:rFonts w:eastAsiaTheme="minorEastAsia"/>
                <w:bCs/>
                <w:i/>
                <w:iCs/>
                <w:color w:val="002060"/>
                <w:kern w:val="24"/>
                <w:sz w:val="28"/>
                <w:szCs w:val="56"/>
              </w:rPr>
              <w:t>Diện tích của hình chữ nhật ABCD có</w:t>
            </w:r>
            <w:r w:rsidR="006A033D">
              <w:rPr>
                <w:rFonts w:eastAsiaTheme="minorEastAsia"/>
                <w:bCs/>
                <w:i/>
                <w:iCs/>
                <w:color w:val="002060"/>
                <w:kern w:val="24"/>
                <w:sz w:val="28"/>
                <w:szCs w:val="56"/>
              </w:rPr>
              <w:t xml:space="preserve"> AB = 4</w:t>
            </w:r>
            <w:r w:rsidRPr="00921219">
              <w:rPr>
                <w:rFonts w:eastAsiaTheme="minorEastAsia"/>
                <w:bCs/>
                <w:i/>
                <w:iCs/>
                <w:color w:val="002060"/>
                <w:kern w:val="24"/>
                <w:sz w:val="28"/>
                <w:szCs w:val="56"/>
              </w:rPr>
              <w:t>cm, BC = 6cm là:</w:t>
            </w:r>
            <w:r w:rsidR="006A033D">
              <w:rPr>
                <w:rFonts w:eastAsiaTheme="minorEastAsia"/>
                <w:bCs/>
                <w:i/>
                <w:iCs/>
                <w:color w:val="002060"/>
                <w:kern w:val="24"/>
                <w:sz w:val="28"/>
                <w:szCs w:val="56"/>
              </w:rPr>
              <w:t xml:space="preserve">   24</w:t>
            </w:r>
            <w:r w:rsidRPr="00921219">
              <w:rPr>
                <w:rFonts w:eastAsiaTheme="minorEastAsia"/>
                <w:bCs/>
                <w:i/>
                <w:iCs/>
                <w:color w:val="002060"/>
                <w:kern w:val="24"/>
                <w:sz w:val="28"/>
                <w:szCs w:val="56"/>
              </w:rPr>
              <w:t>cm</w:t>
            </w:r>
            <w:r w:rsidRPr="00921219">
              <w:rPr>
                <w:rFonts w:eastAsiaTheme="minorEastAsia"/>
                <w:bCs/>
                <w:i/>
                <w:iCs/>
                <w:color w:val="002060"/>
                <w:kern w:val="24"/>
                <w:sz w:val="28"/>
                <w:szCs w:val="56"/>
                <w:vertAlign w:val="superscript"/>
              </w:rPr>
              <w:t>2</w:t>
            </w:r>
            <w:r w:rsidRPr="00921219">
              <w:rPr>
                <w:rFonts w:eastAsiaTheme="minorEastAsia"/>
                <w:bCs/>
                <w:i/>
                <w:iCs/>
                <w:color w:val="002060"/>
                <w:kern w:val="24"/>
                <w:sz w:val="28"/>
                <w:szCs w:val="56"/>
              </w:rPr>
              <w:t>.</w:t>
            </w:r>
          </w:p>
          <w:p w:rsidR="00CA55A6" w:rsidRPr="00921219" w:rsidRDefault="00CA55A6" w:rsidP="00CA55A6">
            <w:pPr>
              <w:pStyle w:val="NormalWeb"/>
              <w:spacing w:before="0" w:beforeAutospacing="0" w:after="0" w:afterAutospacing="0"/>
              <w:rPr>
                <w:sz w:val="2"/>
              </w:rPr>
            </w:pPr>
          </w:p>
          <w:p w:rsidR="00921219" w:rsidRPr="00921219" w:rsidRDefault="00CA55A6" w:rsidP="00921219">
            <w:pPr>
              <w:pStyle w:val="NormalWeb"/>
              <w:spacing w:before="0" w:beforeAutospacing="0" w:after="0" w:afterAutospacing="0"/>
              <w:rPr>
                <w:rFonts w:eastAsiaTheme="minorEastAsia"/>
                <w:bCs/>
                <w:i/>
                <w:iCs/>
                <w:color w:val="002060"/>
                <w:kern w:val="24"/>
                <w:sz w:val="28"/>
                <w:szCs w:val="56"/>
              </w:rPr>
            </w:pPr>
            <w:r w:rsidRPr="00921219">
              <w:rPr>
                <w:sz w:val="28"/>
              </w:rPr>
              <w:t xml:space="preserve">Câu 2. </w:t>
            </w:r>
            <w:r w:rsidR="00921219" w:rsidRPr="00921219">
              <w:rPr>
                <w:rFonts w:eastAsiaTheme="minorEastAsia"/>
                <w:bCs/>
                <w:i/>
                <w:iCs/>
                <w:color w:val="002060"/>
                <w:kern w:val="24"/>
                <w:sz w:val="28"/>
                <w:szCs w:val="56"/>
              </w:rPr>
              <w:t>Hình thoi MNPQ có cạ</w:t>
            </w:r>
            <w:r w:rsidR="006A033D">
              <w:rPr>
                <w:rFonts w:eastAsiaTheme="minorEastAsia"/>
                <w:bCs/>
                <w:i/>
                <w:iCs/>
                <w:color w:val="002060"/>
                <w:kern w:val="24"/>
                <w:sz w:val="28"/>
                <w:szCs w:val="56"/>
              </w:rPr>
              <w:t>nh MN = 7</w:t>
            </w:r>
            <w:r w:rsidR="00921219" w:rsidRPr="00921219">
              <w:rPr>
                <w:rFonts w:eastAsiaTheme="minorEastAsia"/>
                <w:bCs/>
                <w:i/>
                <w:iCs/>
                <w:color w:val="002060"/>
                <w:kern w:val="24"/>
                <w:sz w:val="28"/>
                <w:szCs w:val="56"/>
              </w:rPr>
              <w:t>cm. Chu vi của hình thoi là:  28 cm.</w:t>
            </w:r>
          </w:p>
          <w:p w:rsidR="00921219" w:rsidRPr="00921219" w:rsidRDefault="00921219" w:rsidP="00921219">
            <w:pPr>
              <w:pStyle w:val="NormalWeb"/>
              <w:spacing w:before="0" w:beforeAutospacing="0" w:after="0" w:afterAutospacing="0"/>
              <w:rPr>
                <w:sz w:val="8"/>
              </w:rPr>
            </w:pPr>
            <w:r w:rsidRPr="00921219">
              <w:rPr>
                <w:rFonts w:eastAsiaTheme="minorEastAsia"/>
                <w:bCs/>
                <w:iCs/>
                <w:kern w:val="24"/>
                <w:sz w:val="28"/>
                <w:szCs w:val="56"/>
              </w:rPr>
              <w:t>Câu 3.</w:t>
            </w:r>
            <w:r w:rsidRPr="00921219">
              <w:rPr>
                <w:rFonts w:eastAsiaTheme="minorEastAsia"/>
                <w:bCs/>
                <w:i/>
                <w:iCs/>
                <w:kern w:val="24"/>
                <w:sz w:val="28"/>
                <w:szCs w:val="56"/>
              </w:rPr>
              <w:t xml:space="preserve"> </w:t>
            </w:r>
            <w:r w:rsidRPr="00921219">
              <w:rPr>
                <w:rFonts w:eastAsiaTheme="minorEastAsia"/>
                <w:color w:val="002060"/>
                <w:kern w:val="24"/>
                <w:sz w:val="28"/>
                <w:szCs w:val="44"/>
              </w:rPr>
              <w:t xml:space="preserve">Cô giáo ra bài toán: </w:t>
            </w:r>
            <w:r w:rsidRPr="00921219">
              <w:rPr>
                <w:rFonts w:eastAsiaTheme="minorEastAsia"/>
                <w:bCs/>
                <w:i/>
                <w:iCs/>
                <w:color w:val="002060"/>
                <w:kern w:val="24"/>
                <w:sz w:val="28"/>
                <w:szCs w:val="44"/>
              </w:rPr>
              <w:t>Tính chu vi của khu vườn có chiều rộng 25m, chiều dài 300dm</w:t>
            </w:r>
            <w:r w:rsidRPr="00921219">
              <w:rPr>
                <w:rFonts w:eastAsiaTheme="minorEastAsia"/>
                <w:bCs/>
                <w:color w:val="002060"/>
                <w:kern w:val="24"/>
                <w:sz w:val="28"/>
                <w:szCs w:val="44"/>
              </w:rPr>
              <w:t xml:space="preserve">. </w:t>
            </w:r>
          </w:p>
          <w:p w:rsidR="00921219" w:rsidRPr="00921219" w:rsidRDefault="00921219" w:rsidP="00921219">
            <w:pPr>
              <w:pStyle w:val="NormalWeb"/>
              <w:spacing w:before="0" w:beforeAutospacing="0" w:after="0" w:afterAutospacing="0"/>
              <w:rPr>
                <w:sz w:val="8"/>
              </w:rPr>
            </w:pPr>
            <w:r w:rsidRPr="00921219">
              <w:rPr>
                <w:rFonts w:eastAsiaTheme="minorEastAsia"/>
                <w:color w:val="002060"/>
                <w:kern w:val="24"/>
                <w:sz w:val="28"/>
                <w:szCs w:val="44"/>
              </w:rPr>
              <w:t xml:space="preserve">Bạn Na đã làm như sau: </w:t>
            </w:r>
          </w:p>
          <w:p w:rsidR="00921219" w:rsidRPr="00921219" w:rsidRDefault="00921219" w:rsidP="00921219">
            <w:pPr>
              <w:pStyle w:val="NormalWeb"/>
              <w:spacing w:before="0" w:beforeAutospacing="0" w:after="0" w:afterAutospacing="0"/>
              <w:rPr>
                <w:sz w:val="8"/>
              </w:rPr>
            </w:pPr>
            <w:r w:rsidRPr="00921219">
              <w:rPr>
                <w:rFonts w:eastAsiaTheme="minorEastAsia"/>
                <w:i/>
                <w:iCs/>
                <w:color w:val="002060"/>
                <w:kern w:val="24"/>
                <w:sz w:val="28"/>
                <w:szCs w:val="44"/>
              </w:rPr>
              <w:t>Chu vi của khu vườn là: C = 2.(25 + 300)= 650 (m).</w:t>
            </w:r>
          </w:p>
          <w:p w:rsidR="00921219" w:rsidRPr="00921219" w:rsidRDefault="00921219" w:rsidP="00921219">
            <w:pPr>
              <w:pStyle w:val="NormalWeb"/>
              <w:spacing w:before="0" w:beforeAutospacing="0" w:after="0" w:afterAutospacing="0"/>
              <w:rPr>
                <w:rFonts w:eastAsiaTheme="minorEastAsia"/>
                <w:i/>
                <w:iCs/>
                <w:color w:val="002060"/>
                <w:kern w:val="24"/>
                <w:sz w:val="28"/>
                <w:szCs w:val="44"/>
              </w:rPr>
            </w:pPr>
            <w:r w:rsidRPr="00921219">
              <w:rPr>
                <w:rFonts w:eastAsiaTheme="minorEastAsia"/>
                <w:i/>
                <w:iCs/>
                <w:color w:val="002060"/>
                <w:kern w:val="24"/>
                <w:sz w:val="28"/>
                <w:szCs w:val="44"/>
              </w:rPr>
              <w:lastRenderedPageBreak/>
              <w:t>Em hãy cho biết bạn Na đã làm đúng hay sai?  (đáp án: Sai)</w:t>
            </w:r>
          </w:p>
          <w:p w:rsidR="00921219" w:rsidRPr="00921219" w:rsidRDefault="00921219" w:rsidP="00921219">
            <w:pPr>
              <w:pStyle w:val="NormalWeb"/>
              <w:spacing w:before="0" w:beforeAutospacing="0" w:after="0" w:afterAutospacing="0"/>
              <w:rPr>
                <w:sz w:val="8"/>
              </w:rPr>
            </w:pPr>
          </w:p>
          <w:p w:rsidR="00921219" w:rsidRPr="00921219" w:rsidRDefault="00921219" w:rsidP="00921219">
            <w:pPr>
              <w:pStyle w:val="NormalWeb"/>
              <w:spacing w:before="0" w:beforeAutospacing="0" w:after="0" w:afterAutospacing="0"/>
              <w:rPr>
                <w:sz w:val="4"/>
              </w:rPr>
            </w:pPr>
          </w:p>
          <w:p w:rsidR="00921219" w:rsidRPr="00921219" w:rsidRDefault="00921219" w:rsidP="00921219">
            <w:pPr>
              <w:pStyle w:val="NormalWeb"/>
              <w:spacing w:before="0" w:beforeAutospacing="0" w:after="0" w:afterAutospacing="0"/>
              <w:rPr>
                <w:sz w:val="12"/>
              </w:rPr>
            </w:pPr>
            <w:r w:rsidRPr="00921219">
              <w:rPr>
                <w:sz w:val="28"/>
              </w:rPr>
              <w:t>Câu 4</w:t>
            </w:r>
            <w:r w:rsidRPr="00921219">
              <w:t xml:space="preserve">. </w:t>
            </w:r>
            <w:r w:rsidRPr="00921219">
              <w:rPr>
                <w:rFonts w:eastAsiaTheme="minorEastAsia"/>
                <w:bCs/>
                <w:color w:val="002060"/>
                <w:kern w:val="24"/>
                <w:sz w:val="28"/>
                <w:szCs w:val="44"/>
              </w:rPr>
              <w:t xml:space="preserve">Cho một khu vườn với kích </w:t>
            </w:r>
          </w:p>
          <w:p w:rsidR="00921219" w:rsidRPr="00921219" w:rsidRDefault="00921219" w:rsidP="00921219">
            <w:pPr>
              <w:pStyle w:val="NormalWeb"/>
              <w:spacing w:before="0" w:beforeAutospacing="0" w:after="0" w:afterAutospacing="0"/>
              <w:rPr>
                <w:sz w:val="12"/>
              </w:rPr>
            </w:pPr>
            <w:r w:rsidRPr="00921219">
              <w:rPr>
                <w:noProof/>
              </w:rPr>
              <w:drawing>
                <wp:anchor distT="0" distB="0" distL="114300" distR="114300" simplePos="0" relativeHeight="251691008" behindDoc="1" locked="0" layoutInCell="1" allowOverlap="1" wp14:anchorId="3A375398" wp14:editId="778EB83F">
                  <wp:simplePos x="0" y="0"/>
                  <wp:positionH relativeFrom="column">
                    <wp:posOffset>1794510</wp:posOffset>
                  </wp:positionH>
                  <wp:positionV relativeFrom="paragraph">
                    <wp:posOffset>44450</wp:posOffset>
                  </wp:positionV>
                  <wp:extent cx="958850" cy="764540"/>
                  <wp:effectExtent l="0" t="0" r="0" b="0"/>
                  <wp:wrapTight wrapText="bothSides">
                    <wp:wrapPolygon edited="0">
                      <wp:start x="0" y="0"/>
                      <wp:lineTo x="0" y="20990"/>
                      <wp:lineTo x="21028" y="20990"/>
                      <wp:lineTo x="21028" y="0"/>
                      <wp:lineTo x="0" y="0"/>
                    </wp:wrapPolygon>
                  </wp:wrapTight>
                  <wp:docPr id="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958850" cy="764540"/>
                          </a:xfrm>
                          <a:prstGeom prst="rect">
                            <a:avLst/>
                          </a:prstGeom>
                        </pic:spPr>
                      </pic:pic>
                    </a:graphicData>
                  </a:graphic>
                </wp:anchor>
              </w:drawing>
            </w:r>
            <w:r w:rsidRPr="00921219">
              <w:rPr>
                <w:rFonts w:eastAsiaTheme="minorEastAsia"/>
                <w:bCs/>
                <w:color w:val="002060"/>
                <w:kern w:val="24"/>
                <w:sz w:val="28"/>
                <w:szCs w:val="44"/>
              </w:rPr>
              <w:t xml:space="preserve">thước như hình bên. </w:t>
            </w:r>
          </w:p>
          <w:p w:rsidR="00921219" w:rsidRPr="00921219" w:rsidRDefault="00921219" w:rsidP="00921219">
            <w:pPr>
              <w:pStyle w:val="NormalWeb"/>
              <w:spacing w:before="0" w:beforeAutospacing="0" w:after="0" w:afterAutospacing="0"/>
              <w:rPr>
                <w:sz w:val="12"/>
              </w:rPr>
            </w:pPr>
            <w:r w:rsidRPr="00921219">
              <w:rPr>
                <w:rFonts w:eastAsiaTheme="minorEastAsia"/>
                <w:bCs/>
                <w:i/>
                <w:iCs/>
                <w:color w:val="002060"/>
                <w:kern w:val="24"/>
                <w:sz w:val="28"/>
                <w:szCs w:val="44"/>
              </w:rPr>
              <w:t>Chu vi của khu vườn là:</w:t>
            </w:r>
            <w:r w:rsidR="00B4155F">
              <w:rPr>
                <w:rFonts w:eastAsiaTheme="minorEastAsia"/>
                <w:bCs/>
                <w:i/>
                <w:iCs/>
                <w:color w:val="002060"/>
                <w:kern w:val="24"/>
                <w:sz w:val="28"/>
                <w:szCs w:val="44"/>
              </w:rPr>
              <w:t xml:space="preserve"> </w:t>
            </w:r>
            <w:r>
              <w:rPr>
                <w:rFonts w:eastAsiaTheme="minorEastAsia"/>
                <w:bCs/>
                <w:i/>
                <w:iCs/>
                <w:color w:val="002060"/>
                <w:kern w:val="24"/>
                <w:sz w:val="28"/>
                <w:szCs w:val="44"/>
              </w:rPr>
              <w:t>44m</w:t>
            </w:r>
          </w:p>
          <w:p w:rsidR="00CA55A6" w:rsidRDefault="00921219" w:rsidP="001F3548">
            <w:pPr>
              <w:tabs>
                <w:tab w:val="left" w:pos="720"/>
              </w:tabs>
              <w:spacing w:before="0" w:after="0"/>
              <w:jc w:val="both"/>
            </w:pPr>
            <w:r>
              <w:t xml:space="preserve">  </w:t>
            </w:r>
          </w:p>
          <w:p w:rsidR="00921219" w:rsidRPr="00921219" w:rsidRDefault="00921219" w:rsidP="00921219">
            <w:pPr>
              <w:pStyle w:val="NormalWeb"/>
              <w:spacing w:before="0" w:beforeAutospacing="0" w:after="0" w:afterAutospacing="0"/>
              <w:rPr>
                <w:sz w:val="12"/>
              </w:rPr>
            </w:pPr>
            <w:r w:rsidRPr="00921219">
              <w:rPr>
                <w:sz w:val="28"/>
              </w:rPr>
              <w:t xml:space="preserve">Câu 5. </w:t>
            </w:r>
            <w:r w:rsidRPr="00921219">
              <w:rPr>
                <w:rFonts w:eastAsiaTheme="minorEastAsia"/>
                <w:bCs/>
                <w:color w:val="002060"/>
                <w:kern w:val="24"/>
                <w:sz w:val="28"/>
                <w:szCs w:val="44"/>
              </w:rPr>
              <w:t xml:space="preserve">Cho một khu vườn với kích </w:t>
            </w:r>
          </w:p>
          <w:p w:rsidR="00921219" w:rsidRPr="00921219" w:rsidRDefault="00921219" w:rsidP="00921219">
            <w:pPr>
              <w:pStyle w:val="NormalWeb"/>
              <w:spacing w:before="0" w:beforeAutospacing="0" w:after="0" w:afterAutospacing="0"/>
              <w:rPr>
                <w:sz w:val="12"/>
              </w:rPr>
            </w:pPr>
            <w:r w:rsidRPr="00921219">
              <w:rPr>
                <w:noProof/>
              </w:rPr>
              <w:drawing>
                <wp:anchor distT="0" distB="0" distL="114300" distR="114300" simplePos="0" relativeHeight="251693056" behindDoc="0" locked="0" layoutInCell="1" allowOverlap="1" wp14:anchorId="1F60B41E" wp14:editId="5BEAA549">
                  <wp:simplePos x="0" y="0"/>
                  <wp:positionH relativeFrom="column">
                    <wp:posOffset>1985010</wp:posOffset>
                  </wp:positionH>
                  <wp:positionV relativeFrom="paragraph">
                    <wp:posOffset>57150</wp:posOffset>
                  </wp:positionV>
                  <wp:extent cx="958850" cy="764614"/>
                  <wp:effectExtent l="0" t="0" r="0" b="0"/>
                  <wp:wrapSquare wrapText="bothSides"/>
                  <wp:docPr id="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958850" cy="764614"/>
                          </a:xfrm>
                          <a:prstGeom prst="rect">
                            <a:avLst/>
                          </a:prstGeom>
                        </pic:spPr>
                      </pic:pic>
                    </a:graphicData>
                  </a:graphic>
                </wp:anchor>
              </w:drawing>
            </w:r>
            <w:r w:rsidRPr="00921219">
              <w:rPr>
                <w:rFonts w:eastAsiaTheme="minorEastAsia"/>
                <w:bCs/>
                <w:color w:val="002060"/>
                <w:kern w:val="24"/>
                <w:sz w:val="28"/>
                <w:szCs w:val="44"/>
              </w:rPr>
              <w:t xml:space="preserve">thước như hình bên. </w:t>
            </w:r>
          </w:p>
          <w:p w:rsidR="00921219" w:rsidRPr="00921219" w:rsidRDefault="00921219" w:rsidP="00921219">
            <w:pPr>
              <w:pStyle w:val="NormalWeb"/>
              <w:spacing w:before="0" w:beforeAutospacing="0" w:after="0" w:afterAutospacing="0"/>
              <w:rPr>
                <w:sz w:val="12"/>
                <w:vertAlign w:val="superscript"/>
              </w:rPr>
            </w:pPr>
            <w:r>
              <w:rPr>
                <w:rFonts w:eastAsiaTheme="minorEastAsia"/>
                <w:bCs/>
                <w:i/>
                <w:iCs/>
                <w:color w:val="002060"/>
                <w:kern w:val="24"/>
                <w:sz w:val="28"/>
                <w:szCs w:val="44"/>
              </w:rPr>
              <w:t>Diện tích</w:t>
            </w:r>
            <w:r w:rsidRPr="00921219">
              <w:rPr>
                <w:rFonts w:eastAsiaTheme="minorEastAsia"/>
                <w:bCs/>
                <w:i/>
                <w:iCs/>
                <w:color w:val="002060"/>
                <w:kern w:val="24"/>
                <w:sz w:val="28"/>
                <w:szCs w:val="44"/>
              </w:rPr>
              <w:t xml:space="preserve"> của khu vườn là:</w:t>
            </w:r>
            <w:r>
              <w:rPr>
                <w:rFonts w:eastAsiaTheme="minorEastAsia"/>
                <w:bCs/>
                <w:i/>
                <w:iCs/>
                <w:color w:val="002060"/>
                <w:kern w:val="24"/>
                <w:sz w:val="28"/>
                <w:szCs w:val="44"/>
              </w:rPr>
              <w:t xml:space="preserve"> 99m</w:t>
            </w:r>
            <w:r>
              <w:rPr>
                <w:rFonts w:eastAsiaTheme="minorEastAsia"/>
                <w:bCs/>
                <w:i/>
                <w:iCs/>
                <w:color w:val="002060"/>
                <w:kern w:val="24"/>
                <w:sz w:val="28"/>
                <w:szCs w:val="44"/>
                <w:vertAlign w:val="superscript"/>
              </w:rPr>
              <w:t>2</w:t>
            </w:r>
          </w:p>
          <w:p w:rsidR="00921219" w:rsidRPr="00921219" w:rsidRDefault="00921219" w:rsidP="00921219">
            <w:pPr>
              <w:tabs>
                <w:tab w:val="left" w:pos="720"/>
              </w:tabs>
              <w:spacing w:before="0" w:after="0"/>
              <w:jc w:val="both"/>
            </w:pPr>
          </w:p>
        </w:tc>
      </w:tr>
    </w:tbl>
    <w:p w:rsidR="002E454B" w:rsidRPr="005F7CBB" w:rsidRDefault="002E454B" w:rsidP="002E454B">
      <w:pPr>
        <w:spacing w:after="0"/>
        <w:jc w:val="both"/>
        <w:rPr>
          <w:b/>
          <w:bCs/>
          <w:i/>
          <w:color w:val="002060"/>
          <w:lang w:val="vi-VN"/>
        </w:rPr>
      </w:pPr>
      <w:r w:rsidRPr="005F7CBB">
        <w:rPr>
          <w:b/>
          <w:bCs/>
          <w:i/>
          <w:color w:val="002060"/>
          <w:lang w:val="vi-VN"/>
        </w:rPr>
        <w:lastRenderedPageBreak/>
        <w:t>5.  Hướng dẫn tự học ở</w:t>
      </w:r>
      <w:r w:rsidR="005C0D69">
        <w:rPr>
          <w:b/>
          <w:bCs/>
          <w:i/>
          <w:color w:val="002060"/>
          <w:lang w:val="vi-VN"/>
        </w:rPr>
        <w:t xml:space="preserve"> nhà ( 5 phút).</w:t>
      </w:r>
    </w:p>
    <w:p w:rsidR="002E454B" w:rsidRPr="00A20D2A" w:rsidRDefault="002E454B" w:rsidP="009B27D6">
      <w:pPr>
        <w:tabs>
          <w:tab w:val="left" w:pos="720"/>
        </w:tabs>
        <w:spacing w:before="0" w:after="0"/>
        <w:jc w:val="both"/>
        <w:rPr>
          <w:color w:val="auto"/>
          <w:lang w:val="nl-NL"/>
        </w:rPr>
      </w:pPr>
      <w:r w:rsidRPr="00A20D2A">
        <w:rPr>
          <w:color w:val="auto"/>
          <w:lang w:val="nl-NL"/>
        </w:rPr>
        <w:t>- Ôn tậ</w:t>
      </w:r>
      <w:r w:rsidR="009B27D6">
        <w:rPr>
          <w:color w:val="auto"/>
          <w:lang w:val="nl-NL"/>
        </w:rPr>
        <w:t xml:space="preserve">p, ghi nhớ các </w:t>
      </w:r>
      <w:r w:rsidR="006A033D">
        <w:rPr>
          <w:color w:val="auto"/>
          <w:lang w:val="nl-NL"/>
        </w:rPr>
        <w:t>công thức tính chu vi, diện tích của các tứ giác đã học.</w:t>
      </w:r>
    </w:p>
    <w:p w:rsidR="00471DAD" w:rsidRDefault="002E454B" w:rsidP="009B27D6">
      <w:pPr>
        <w:tabs>
          <w:tab w:val="left" w:pos="720"/>
        </w:tabs>
        <w:spacing w:before="0" w:after="0"/>
        <w:jc w:val="both"/>
        <w:rPr>
          <w:color w:val="auto"/>
          <w:lang w:val="nl-NL"/>
        </w:rPr>
      </w:pPr>
      <w:r w:rsidRPr="00A20D2A">
        <w:rPr>
          <w:color w:val="auto"/>
          <w:lang w:val="nl-NL"/>
        </w:rPr>
        <w:t xml:space="preserve">- </w:t>
      </w:r>
      <w:r w:rsidR="009B27D6">
        <w:rPr>
          <w:color w:val="auto"/>
          <w:lang w:val="nl-NL"/>
        </w:rPr>
        <w:t>Xem lại các ví dụ,</w:t>
      </w:r>
      <w:r w:rsidR="00471DAD">
        <w:rPr>
          <w:color w:val="auto"/>
          <w:lang w:val="nl-NL"/>
        </w:rPr>
        <w:t xml:space="preserve"> bài tập đã làm.</w:t>
      </w:r>
    </w:p>
    <w:p w:rsidR="002E454B" w:rsidRPr="00A20D2A" w:rsidRDefault="00471DAD" w:rsidP="009B27D6">
      <w:pPr>
        <w:tabs>
          <w:tab w:val="left" w:pos="720"/>
        </w:tabs>
        <w:spacing w:before="0" w:after="0"/>
        <w:jc w:val="both"/>
        <w:rPr>
          <w:color w:val="auto"/>
          <w:lang w:val="nl-NL"/>
        </w:rPr>
      </w:pPr>
      <w:r>
        <w:rPr>
          <w:color w:val="auto"/>
          <w:lang w:val="nl-NL"/>
        </w:rPr>
        <w:t xml:space="preserve">- Làm các </w:t>
      </w:r>
      <w:r w:rsidR="002E454B" w:rsidRPr="00A20D2A">
        <w:rPr>
          <w:color w:val="auto"/>
          <w:lang w:val="nl-NL"/>
        </w:rPr>
        <w:t xml:space="preserve">bài tập </w:t>
      </w:r>
      <w:r w:rsidR="00946AC9">
        <w:rPr>
          <w:color w:val="auto"/>
          <w:lang w:val="nl-NL"/>
        </w:rPr>
        <w:t>4.1</w:t>
      </w:r>
      <w:r w:rsidR="00342D44">
        <w:rPr>
          <w:color w:val="auto"/>
          <w:lang w:val="nl-NL"/>
        </w:rPr>
        <w:t>7</w:t>
      </w:r>
      <w:r w:rsidR="00946AC9">
        <w:rPr>
          <w:color w:val="auto"/>
          <w:lang w:val="nl-NL"/>
        </w:rPr>
        <w:t>, 4.2</w:t>
      </w:r>
      <w:r w:rsidR="00342D44">
        <w:rPr>
          <w:color w:val="auto"/>
          <w:lang w:val="nl-NL"/>
        </w:rPr>
        <w:t>0, 4.21</w:t>
      </w:r>
      <w:r w:rsidR="00946AC9">
        <w:rPr>
          <w:color w:val="auto"/>
          <w:lang w:val="nl-NL"/>
        </w:rPr>
        <w:t>/</w:t>
      </w:r>
      <w:r w:rsidR="002E454B" w:rsidRPr="00A20D2A">
        <w:rPr>
          <w:color w:val="auto"/>
          <w:lang w:val="nl-NL"/>
        </w:rPr>
        <w:t>sgk</w:t>
      </w:r>
      <w:r>
        <w:rPr>
          <w:color w:val="auto"/>
          <w:lang w:val="nl-NL"/>
        </w:rPr>
        <w:t xml:space="preserve"> trang</w:t>
      </w:r>
      <w:r w:rsidR="00946AC9">
        <w:rPr>
          <w:color w:val="auto"/>
          <w:lang w:val="nl-NL"/>
        </w:rPr>
        <w:t xml:space="preserve"> </w:t>
      </w:r>
      <w:r w:rsidR="00342D44">
        <w:rPr>
          <w:color w:val="auto"/>
          <w:lang w:val="nl-NL"/>
        </w:rPr>
        <w:t>94</w:t>
      </w:r>
      <w:r>
        <w:rPr>
          <w:color w:val="auto"/>
          <w:lang w:val="nl-NL"/>
        </w:rPr>
        <w:t>.</w:t>
      </w:r>
    </w:p>
    <w:p w:rsidR="002E454B" w:rsidRPr="00A20D2A" w:rsidRDefault="002E454B" w:rsidP="00995529">
      <w:pPr>
        <w:tabs>
          <w:tab w:val="left" w:pos="720"/>
        </w:tabs>
        <w:spacing w:before="0" w:after="0"/>
        <w:jc w:val="both"/>
        <w:rPr>
          <w:color w:val="auto"/>
          <w:lang w:val="nl-NL"/>
        </w:rPr>
      </w:pPr>
      <w:r w:rsidRPr="00995529">
        <w:rPr>
          <w:color w:val="auto"/>
        </w:rPr>
        <w:t xml:space="preserve">- </w:t>
      </w:r>
      <w:r w:rsidRPr="00A20D2A">
        <w:rPr>
          <w:color w:val="auto"/>
        </w:rPr>
        <w:t>Tìm hiểu trướ</w:t>
      </w:r>
      <w:r w:rsidR="00DD2D07">
        <w:rPr>
          <w:color w:val="auto"/>
        </w:rPr>
        <w:t xml:space="preserve">c </w:t>
      </w:r>
      <w:r w:rsidR="00DD1083">
        <w:rPr>
          <w:color w:val="auto"/>
        </w:rPr>
        <w:t>các bài tập ở phần LUYỆN TẬP CHUNG/95, 96.</w:t>
      </w:r>
    </w:p>
    <w:p w:rsidR="00B25400" w:rsidRPr="007B54EC" w:rsidRDefault="00B25400" w:rsidP="00292B6C">
      <w:pPr>
        <w:spacing w:after="0"/>
        <w:ind w:firstLine="720"/>
        <w:rPr>
          <w:color w:val="0000FF"/>
          <w:lang w:val="pt-BR"/>
        </w:rPr>
      </w:pPr>
    </w:p>
    <w:sectPr w:rsidR="00B25400" w:rsidRPr="007B54EC" w:rsidSect="00AE2031">
      <w:footerReference w:type="default" r:id="rId22"/>
      <w:pgSz w:w="11907" w:h="16840" w:code="9"/>
      <w:pgMar w:top="630" w:right="992" w:bottom="1134" w:left="1418"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04AB" w:rsidRDefault="00EE04AB" w:rsidP="00764222">
      <w:pPr>
        <w:spacing w:before="0" w:after="0"/>
      </w:pPr>
      <w:r>
        <w:separator/>
      </w:r>
    </w:p>
  </w:endnote>
  <w:endnote w:type="continuationSeparator" w:id="0">
    <w:p w:rsidR="00EE04AB" w:rsidRDefault="00EE04AB" w:rsidP="0076422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02C" w:rsidRDefault="001B302C">
    <w:pPr>
      <w:pStyle w:val="Footer"/>
      <w:jc w:val="right"/>
    </w:pPr>
    <w:r>
      <w:fldChar w:fldCharType="begin"/>
    </w:r>
    <w:r>
      <w:instrText xml:space="preserve"> PAGE   \* MERGEFORMAT </w:instrText>
    </w:r>
    <w:r>
      <w:fldChar w:fldCharType="separate"/>
    </w:r>
    <w:r w:rsidR="00133F19">
      <w:t>1</w:t>
    </w:r>
    <w:r>
      <w:fldChar w:fldCharType="end"/>
    </w:r>
  </w:p>
  <w:p w:rsidR="001B302C" w:rsidRDefault="001B302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04AB" w:rsidRDefault="00EE04AB" w:rsidP="00764222">
      <w:pPr>
        <w:spacing w:before="0" w:after="0"/>
      </w:pPr>
      <w:r>
        <w:separator/>
      </w:r>
    </w:p>
  </w:footnote>
  <w:footnote w:type="continuationSeparator" w:id="0">
    <w:p w:rsidR="00EE04AB" w:rsidRDefault="00EE04AB" w:rsidP="00764222">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4.25pt;height:16.5pt;visibility:visible;mso-wrap-style:square" o:bullet="t">
        <v:imagedata r:id="rId1" o:title=""/>
      </v:shape>
    </w:pict>
  </w:numPicBullet>
  <w:numPicBullet w:numPicBulletId="1">
    <w:pict>
      <v:shape id="_x0000_i1033" type="#_x0000_t75" style="width:24.75pt;height:17.25pt;visibility:visible;mso-wrap-style:square" o:bullet="t">
        <v:imagedata r:id="rId2" o:title=""/>
      </v:shape>
    </w:pict>
  </w:numPicBullet>
  <w:abstractNum w:abstractNumId="0" w15:restartNumberingAfterBreak="0">
    <w:nsid w:val="015B1BF8"/>
    <w:multiLevelType w:val="hybridMultilevel"/>
    <w:tmpl w:val="40C08628"/>
    <w:lvl w:ilvl="0" w:tplc="141CBF22">
      <w:start w:val="1"/>
      <w:numFmt w:val="lowerLetter"/>
      <w:lvlText w:val="%1)"/>
      <w:lvlJc w:val="left"/>
      <w:pPr>
        <w:ind w:left="509"/>
      </w:pPr>
      <w:rPr>
        <w:rFonts w:ascii="Times New Roman" w:eastAsia="Times New Roman" w:hAnsi="Times New Roman"/>
        <w:b w:val="0"/>
        <w:bCs w:val="0"/>
        <w:i w:val="0"/>
        <w:iCs w:val="0"/>
        <w:strike w:val="0"/>
        <w:dstrike w:val="0"/>
        <w:color w:val="000000"/>
        <w:sz w:val="26"/>
        <w:szCs w:val="26"/>
        <w:u w:val="none"/>
        <w:vertAlign w:val="baseline"/>
      </w:rPr>
    </w:lvl>
    <w:lvl w:ilvl="1" w:tplc="FFEA6A3A">
      <w:start w:val="1"/>
      <w:numFmt w:val="lowerLetter"/>
      <w:lvlText w:val="%2"/>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BA782860">
      <w:start w:val="1"/>
      <w:numFmt w:val="lowerRoman"/>
      <w:lvlText w:val="%3"/>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52202A20">
      <w:start w:val="1"/>
      <w:numFmt w:val="decimal"/>
      <w:lvlText w:val="%4"/>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90A6B76A">
      <w:start w:val="1"/>
      <w:numFmt w:val="lowerLetter"/>
      <w:lvlText w:val="%5"/>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EB1C0E2A">
      <w:start w:val="1"/>
      <w:numFmt w:val="lowerRoman"/>
      <w:lvlText w:val="%6"/>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A09AE4AA">
      <w:start w:val="1"/>
      <w:numFmt w:val="decimal"/>
      <w:lvlText w:val="%7"/>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D0BAF350">
      <w:start w:val="1"/>
      <w:numFmt w:val="lowerLetter"/>
      <w:lvlText w:val="%8"/>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F0F6A348">
      <w:start w:val="1"/>
      <w:numFmt w:val="lowerRoman"/>
      <w:lvlText w:val="%9"/>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1" w15:restartNumberingAfterBreak="0">
    <w:nsid w:val="024A1227"/>
    <w:multiLevelType w:val="hybridMultilevel"/>
    <w:tmpl w:val="38C06CA0"/>
    <w:lvl w:ilvl="0" w:tplc="912E29A8">
      <w:start w:val="1"/>
      <w:numFmt w:val="lowerLetter"/>
      <w:lvlText w:val="%1)"/>
      <w:lvlJc w:val="left"/>
      <w:rPr>
        <w:rFonts w:ascii="Times New Roman" w:eastAsia="Times New Roman" w:hAnsi="Times New Roman"/>
        <w:b w:val="0"/>
        <w:bCs w:val="0"/>
        <w:i w:val="0"/>
        <w:iCs w:val="0"/>
        <w:strike w:val="0"/>
        <w:dstrike w:val="0"/>
        <w:color w:val="000000"/>
        <w:sz w:val="26"/>
        <w:szCs w:val="26"/>
        <w:u w:val="none"/>
        <w:vertAlign w:val="baseline"/>
      </w:rPr>
    </w:lvl>
    <w:lvl w:ilvl="1" w:tplc="57C6DE80">
      <w:start w:val="1"/>
      <w:numFmt w:val="lowerLetter"/>
      <w:lvlText w:val="%2"/>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7BF4A92A">
      <w:start w:val="1"/>
      <w:numFmt w:val="lowerRoman"/>
      <w:lvlText w:val="%3"/>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4582F9A6">
      <w:start w:val="1"/>
      <w:numFmt w:val="decimal"/>
      <w:lvlText w:val="%4"/>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190E6FF8">
      <w:start w:val="1"/>
      <w:numFmt w:val="lowerLetter"/>
      <w:lvlText w:val="%5"/>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D5E4110E">
      <w:start w:val="1"/>
      <w:numFmt w:val="lowerRoman"/>
      <w:lvlText w:val="%6"/>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942CDA6C">
      <w:start w:val="1"/>
      <w:numFmt w:val="decimal"/>
      <w:lvlText w:val="%7"/>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050A88FC">
      <w:start w:val="1"/>
      <w:numFmt w:val="lowerLetter"/>
      <w:lvlText w:val="%8"/>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B8D08B64">
      <w:start w:val="1"/>
      <w:numFmt w:val="lowerRoman"/>
      <w:lvlText w:val="%9"/>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2" w15:restartNumberingAfterBreak="0">
    <w:nsid w:val="07E75E8B"/>
    <w:multiLevelType w:val="hybridMultilevel"/>
    <w:tmpl w:val="49D85312"/>
    <w:lvl w:ilvl="0" w:tplc="63147260">
      <w:start w:val="3"/>
      <w:numFmt w:val="lowerLetter"/>
      <w:lvlText w:val="%1."/>
      <w:lvlJc w:val="left"/>
      <w:pPr>
        <w:ind w:left="1080" w:hanging="360"/>
      </w:pPr>
      <w:rPr>
        <w:rFonts w:hint="default"/>
        <w:b/>
        <w:bCs/>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21F2074E"/>
    <w:multiLevelType w:val="multilevel"/>
    <w:tmpl w:val="E7540E1E"/>
    <w:lvl w:ilvl="0">
      <w:start w:val="1"/>
      <w:numFmt w:val="bullet"/>
      <w:lvlText w:val="-"/>
      <w:lvlJc w:val="left"/>
      <w:rPr>
        <w:rFonts w:ascii="Times New Roman" w:eastAsia="Times New Roman" w:hAnsi="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F9D4C19"/>
    <w:multiLevelType w:val="hybridMultilevel"/>
    <w:tmpl w:val="345E7F12"/>
    <w:lvl w:ilvl="0" w:tplc="3BE4FCDA">
      <w:start w:val="1"/>
      <w:numFmt w:val="decimal"/>
      <w:lvlText w:val="%1."/>
      <w:lvlJc w:val="left"/>
      <w:rPr>
        <w:rFonts w:ascii="Times New Roman" w:eastAsia="Times New Roman" w:hAnsi="Times New Roman"/>
        <w:b w:val="0"/>
        <w:bCs w:val="0"/>
        <w:i w:val="0"/>
        <w:iCs w:val="0"/>
        <w:strike w:val="0"/>
        <w:dstrike w:val="0"/>
        <w:color w:val="000000"/>
        <w:sz w:val="26"/>
        <w:szCs w:val="26"/>
        <w:u w:val="none"/>
        <w:vertAlign w:val="baseline"/>
      </w:rPr>
    </w:lvl>
    <w:lvl w:ilvl="1" w:tplc="E86E7FEA">
      <w:start w:val="1"/>
      <w:numFmt w:val="lowerLetter"/>
      <w:lvlText w:val="%2"/>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9F08747E">
      <w:start w:val="1"/>
      <w:numFmt w:val="lowerRoman"/>
      <w:lvlText w:val="%3"/>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6922BB30">
      <w:start w:val="1"/>
      <w:numFmt w:val="decimal"/>
      <w:lvlText w:val="%4"/>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CE1241D0">
      <w:start w:val="1"/>
      <w:numFmt w:val="lowerLetter"/>
      <w:lvlText w:val="%5"/>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464A1460">
      <w:start w:val="1"/>
      <w:numFmt w:val="lowerRoman"/>
      <w:lvlText w:val="%6"/>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FDB81E54">
      <w:start w:val="1"/>
      <w:numFmt w:val="decimal"/>
      <w:lvlText w:val="%7"/>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01822006">
      <w:start w:val="1"/>
      <w:numFmt w:val="lowerLetter"/>
      <w:lvlText w:val="%8"/>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11BE23EC">
      <w:start w:val="1"/>
      <w:numFmt w:val="lowerRoman"/>
      <w:lvlText w:val="%9"/>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5" w15:restartNumberingAfterBreak="0">
    <w:nsid w:val="3C250758"/>
    <w:multiLevelType w:val="hybridMultilevel"/>
    <w:tmpl w:val="F7F401A2"/>
    <w:lvl w:ilvl="0" w:tplc="FF7E0F44">
      <w:start w:val="1"/>
      <w:numFmt w:val="lowerLetter"/>
      <w:lvlText w:val="%1)"/>
      <w:lvlJc w:val="left"/>
      <w:pPr>
        <w:ind w:left="799"/>
      </w:pPr>
      <w:rPr>
        <w:rFonts w:ascii="Times New Roman" w:eastAsia="Times New Roman" w:hAnsi="Times New Roman"/>
        <w:b w:val="0"/>
        <w:bCs w:val="0"/>
        <w:i w:val="0"/>
        <w:iCs w:val="0"/>
        <w:strike w:val="0"/>
        <w:dstrike w:val="0"/>
        <w:color w:val="000000"/>
        <w:sz w:val="26"/>
        <w:szCs w:val="26"/>
        <w:u w:val="none"/>
        <w:vertAlign w:val="baseline"/>
      </w:rPr>
    </w:lvl>
    <w:lvl w:ilvl="1" w:tplc="F1586A20">
      <w:start w:val="1"/>
      <w:numFmt w:val="lowerLetter"/>
      <w:lvlText w:val="%2"/>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D1427E1C">
      <w:start w:val="1"/>
      <w:numFmt w:val="lowerRoman"/>
      <w:lvlText w:val="%3"/>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87148B32">
      <w:start w:val="1"/>
      <w:numFmt w:val="decimal"/>
      <w:lvlText w:val="%4"/>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9648D890">
      <w:start w:val="1"/>
      <w:numFmt w:val="lowerLetter"/>
      <w:lvlText w:val="%5"/>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CDC8E6E0">
      <w:start w:val="1"/>
      <w:numFmt w:val="lowerRoman"/>
      <w:lvlText w:val="%6"/>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C1DA79B4">
      <w:start w:val="1"/>
      <w:numFmt w:val="decimal"/>
      <w:lvlText w:val="%7"/>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80E8D75A">
      <w:start w:val="1"/>
      <w:numFmt w:val="lowerLetter"/>
      <w:lvlText w:val="%8"/>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0ED6AED0">
      <w:start w:val="1"/>
      <w:numFmt w:val="lowerRoman"/>
      <w:lvlText w:val="%9"/>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6" w15:restartNumberingAfterBreak="0">
    <w:nsid w:val="4C8021EE"/>
    <w:multiLevelType w:val="multilevel"/>
    <w:tmpl w:val="9B241C7A"/>
    <w:lvl w:ilvl="0">
      <w:start w:val="1"/>
      <w:numFmt w:val="bullet"/>
      <w:lvlText w:val="-"/>
      <w:lvlJc w:val="left"/>
      <w:rPr>
        <w:rFonts w:ascii="Times New Roman" w:eastAsia="Times New Roman" w:hAnsi="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4C9955AD"/>
    <w:multiLevelType w:val="hybridMultilevel"/>
    <w:tmpl w:val="2E863316"/>
    <w:lvl w:ilvl="0" w:tplc="1DA4634E">
      <w:start w:val="1"/>
      <w:numFmt w:val="decimal"/>
      <w:lvlText w:val="%1."/>
      <w:lvlJc w:val="left"/>
      <w:rPr>
        <w:rFonts w:ascii="Times New Roman" w:eastAsia="Times New Roman" w:hAnsi="Times New Roman"/>
        <w:b w:val="0"/>
        <w:bCs w:val="0"/>
        <w:i w:val="0"/>
        <w:iCs w:val="0"/>
        <w:strike w:val="0"/>
        <w:dstrike w:val="0"/>
        <w:color w:val="000000"/>
        <w:sz w:val="26"/>
        <w:szCs w:val="26"/>
        <w:u w:val="none"/>
        <w:vertAlign w:val="baseline"/>
      </w:rPr>
    </w:lvl>
    <w:lvl w:ilvl="1" w:tplc="3D08E21E">
      <w:start w:val="1"/>
      <w:numFmt w:val="lowerLetter"/>
      <w:lvlText w:val="%2"/>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4E1E3CA8">
      <w:start w:val="1"/>
      <w:numFmt w:val="lowerRoman"/>
      <w:lvlText w:val="%3"/>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64E89952">
      <w:start w:val="1"/>
      <w:numFmt w:val="decimal"/>
      <w:lvlText w:val="%4"/>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89FABD3E">
      <w:start w:val="1"/>
      <w:numFmt w:val="lowerLetter"/>
      <w:lvlText w:val="%5"/>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67208C10">
      <w:start w:val="1"/>
      <w:numFmt w:val="lowerRoman"/>
      <w:lvlText w:val="%6"/>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C474264A">
      <w:start w:val="1"/>
      <w:numFmt w:val="decimal"/>
      <w:lvlText w:val="%7"/>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5EF44D8A">
      <w:start w:val="1"/>
      <w:numFmt w:val="lowerLetter"/>
      <w:lvlText w:val="%8"/>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225C9134">
      <w:start w:val="1"/>
      <w:numFmt w:val="lowerRoman"/>
      <w:lvlText w:val="%9"/>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8" w15:restartNumberingAfterBreak="0">
    <w:nsid w:val="50C14EEB"/>
    <w:multiLevelType w:val="hybridMultilevel"/>
    <w:tmpl w:val="C1FC59B0"/>
    <w:lvl w:ilvl="0" w:tplc="1A44EEA2">
      <w:start w:val="1"/>
      <w:numFmt w:val="bullet"/>
      <w:lvlText w:val="-"/>
      <w:lvlJc w:val="left"/>
      <w:rPr>
        <w:rFonts w:ascii="Times New Roman" w:eastAsia="Times New Roman" w:hAnsi="Times New Roman"/>
        <w:b w:val="0"/>
        <w:bCs w:val="0"/>
        <w:i w:val="0"/>
        <w:iCs w:val="0"/>
        <w:strike w:val="0"/>
        <w:dstrike w:val="0"/>
        <w:color w:val="000000"/>
        <w:sz w:val="26"/>
        <w:szCs w:val="26"/>
        <w:u w:val="none"/>
        <w:vertAlign w:val="baseline"/>
      </w:rPr>
    </w:lvl>
    <w:lvl w:ilvl="1" w:tplc="6E16AAE0">
      <w:start w:val="1"/>
      <w:numFmt w:val="bullet"/>
      <w:lvlText w:val="o"/>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D11224DE">
      <w:start w:val="1"/>
      <w:numFmt w:val="bullet"/>
      <w:lvlText w:val="▪"/>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B01488AE">
      <w:start w:val="1"/>
      <w:numFmt w:val="bullet"/>
      <w:lvlText w:val="•"/>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E3C462A2">
      <w:start w:val="1"/>
      <w:numFmt w:val="bullet"/>
      <w:lvlText w:val="o"/>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7C100EBE">
      <w:start w:val="1"/>
      <w:numFmt w:val="bullet"/>
      <w:lvlText w:val="▪"/>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D5DE2D22">
      <w:start w:val="1"/>
      <w:numFmt w:val="bullet"/>
      <w:lvlText w:val="•"/>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CBD2CB86">
      <w:start w:val="1"/>
      <w:numFmt w:val="bullet"/>
      <w:lvlText w:val="o"/>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5580939C">
      <w:start w:val="1"/>
      <w:numFmt w:val="bullet"/>
      <w:lvlText w:val="▪"/>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9" w15:restartNumberingAfterBreak="0">
    <w:nsid w:val="52B40CD0"/>
    <w:multiLevelType w:val="hybridMultilevel"/>
    <w:tmpl w:val="7FBAA678"/>
    <w:lvl w:ilvl="0" w:tplc="43E619C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68CE6BD7"/>
    <w:multiLevelType w:val="hybridMultilevel"/>
    <w:tmpl w:val="E25A336C"/>
    <w:lvl w:ilvl="0" w:tplc="48262C8A">
      <w:start w:val="1"/>
      <w:numFmt w:val="lowerLetter"/>
      <w:lvlText w:val="%1)"/>
      <w:lvlJc w:val="left"/>
      <w:rPr>
        <w:rFonts w:ascii="Times New Roman" w:eastAsia="Times New Roman" w:hAnsi="Times New Roman"/>
        <w:b w:val="0"/>
        <w:bCs w:val="0"/>
        <w:i w:val="0"/>
        <w:iCs w:val="0"/>
        <w:strike w:val="0"/>
        <w:dstrike w:val="0"/>
        <w:color w:val="000000"/>
        <w:sz w:val="26"/>
        <w:szCs w:val="26"/>
        <w:u w:val="none"/>
        <w:vertAlign w:val="baseline"/>
      </w:rPr>
    </w:lvl>
    <w:lvl w:ilvl="1" w:tplc="3274F172">
      <w:start w:val="1"/>
      <w:numFmt w:val="lowerLetter"/>
      <w:lvlText w:val="%2"/>
      <w:lvlJc w:val="left"/>
      <w:pPr>
        <w:ind w:left="1589"/>
      </w:pPr>
      <w:rPr>
        <w:rFonts w:ascii="Times New Roman" w:eastAsia="Times New Roman" w:hAnsi="Times New Roman"/>
        <w:b w:val="0"/>
        <w:bCs w:val="0"/>
        <w:i w:val="0"/>
        <w:iCs w:val="0"/>
        <w:strike w:val="0"/>
        <w:dstrike w:val="0"/>
        <w:color w:val="000000"/>
        <w:sz w:val="26"/>
        <w:szCs w:val="26"/>
        <w:u w:val="none"/>
        <w:vertAlign w:val="baseline"/>
      </w:rPr>
    </w:lvl>
    <w:lvl w:ilvl="2" w:tplc="6C489850">
      <w:start w:val="1"/>
      <w:numFmt w:val="lowerRoman"/>
      <w:lvlText w:val="%3"/>
      <w:lvlJc w:val="left"/>
      <w:pPr>
        <w:ind w:left="2309"/>
      </w:pPr>
      <w:rPr>
        <w:rFonts w:ascii="Times New Roman" w:eastAsia="Times New Roman" w:hAnsi="Times New Roman"/>
        <w:b w:val="0"/>
        <w:bCs w:val="0"/>
        <w:i w:val="0"/>
        <w:iCs w:val="0"/>
        <w:strike w:val="0"/>
        <w:dstrike w:val="0"/>
        <w:color w:val="000000"/>
        <w:sz w:val="26"/>
        <w:szCs w:val="26"/>
        <w:u w:val="none"/>
        <w:vertAlign w:val="baseline"/>
      </w:rPr>
    </w:lvl>
    <w:lvl w:ilvl="3" w:tplc="E35CEA10">
      <w:start w:val="1"/>
      <w:numFmt w:val="decimal"/>
      <w:lvlText w:val="%4"/>
      <w:lvlJc w:val="left"/>
      <w:pPr>
        <w:ind w:left="3029"/>
      </w:pPr>
      <w:rPr>
        <w:rFonts w:ascii="Times New Roman" w:eastAsia="Times New Roman" w:hAnsi="Times New Roman"/>
        <w:b w:val="0"/>
        <w:bCs w:val="0"/>
        <w:i w:val="0"/>
        <w:iCs w:val="0"/>
        <w:strike w:val="0"/>
        <w:dstrike w:val="0"/>
        <w:color w:val="000000"/>
        <w:sz w:val="26"/>
        <w:szCs w:val="26"/>
        <w:u w:val="none"/>
        <w:vertAlign w:val="baseline"/>
      </w:rPr>
    </w:lvl>
    <w:lvl w:ilvl="4" w:tplc="FA0664E8">
      <w:start w:val="1"/>
      <w:numFmt w:val="lowerLetter"/>
      <w:lvlText w:val="%5"/>
      <w:lvlJc w:val="left"/>
      <w:pPr>
        <w:ind w:left="3749"/>
      </w:pPr>
      <w:rPr>
        <w:rFonts w:ascii="Times New Roman" w:eastAsia="Times New Roman" w:hAnsi="Times New Roman"/>
        <w:b w:val="0"/>
        <w:bCs w:val="0"/>
        <w:i w:val="0"/>
        <w:iCs w:val="0"/>
        <w:strike w:val="0"/>
        <w:dstrike w:val="0"/>
        <w:color w:val="000000"/>
        <w:sz w:val="26"/>
        <w:szCs w:val="26"/>
        <w:u w:val="none"/>
        <w:vertAlign w:val="baseline"/>
      </w:rPr>
    </w:lvl>
    <w:lvl w:ilvl="5" w:tplc="84D66BD0">
      <w:start w:val="1"/>
      <w:numFmt w:val="lowerRoman"/>
      <w:lvlText w:val="%6"/>
      <w:lvlJc w:val="left"/>
      <w:pPr>
        <w:ind w:left="4469"/>
      </w:pPr>
      <w:rPr>
        <w:rFonts w:ascii="Times New Roman" w:eastAsia="Times New Roman" w:hAnsi="Times New Roman"/>
        <w:b w:val="0"/>
        <w:bCs w:val="0"/>
        <w:i w:val="0"/>
        <w:iCs w:val="0"/>
        <w:strike w:val="0"/>
        <w:dstrike w:val="0"/>
        <w:color w:val="000000"/>
        <w:sz w:val="26"/>
        <w:szCs w:val="26"/>
        <w:u w:val="none"/>
        <w:vertAlign w:val="baseline"/>
      </w:rPr>
    </w:lvl>
    <w:lvl w:ilvl="6" w:tplc="6E6A4F9E">
      <w:start w:val="1"/>
      <w:numFmt w:val="decimal"/>
      <w:lvlText w:val="%7"/>
      <w:lvlJc w:val="left"/>
      <w:pPr>
        <w:ind w:left="5189"/>
      </w:pPr>
      <w:rPr>
        <w:rFonts w:ascii="Times New Roman" w:eastAsia="Times New Roman" w:hAnsi="Times New Roman"/>
        <w:b w:val="0"/>
        <w:bCs w:val="0"/>
        <w:i w:val="0"/>
        <w:iCs w:val="0"/>
        <w:strike w:val="0"/>
        <w:dstrike w:val="0"/>
        <w:color w:val="000000"/>
        <w:sz w:val="26"/>
        <w:szCs w:val="26"/>
        <w:u w:val="none"/>
        <w:vertAlign w:val="baseline"/>
      </w:rPr>
    </w:lvl>
    <w:lvl w:ilvl="7" w:tplc="CDE08C0C">
      <w:start w:val="1"/>
      <w:numFmt w:val="lowerLetter"/>
      <w:lvlText w:val="%8"/>
      <w:lvlJc w:val="left"/>
      <w:pPr>
        <w:ind w:left="5909"/>
      </w:pPr>
      <w:rPr>
        <w:rFonts w:ascii="Times New Roman" w:eastAsia="Times New Roman" w:hAnsi="Times New Roman"/>
        <w:b w:val="0"/>
        <w:bCs w:val="0"/>
        <w:i w:val="0"/>
        <w:iCs w:val="0"/>
        <w:strike w:val="0"/>
        <w:dstrike w:val="0"/>
        <w:color w:val="000000"/>
        <w:sz w:val="26"/>
        <w:szCs w:val="26"/>
        <w:u w:val="none"/>
        <w:vertAlign w:val="baseline"/>
      </w:rPr>
    </w:lvl>
    <w:lvl w:ilvl="8" w:tplc="1C72C75A">
      <w:start w:val="1"/>
      <w:numFmt w:val="lowerRoman"/>
      <w:lvlText w:val="%9"/>
      <w:lvlJc w:val="left"/>
      <w:pPr>
        <w:ind w:left="6629"/>
      </w:pPr>
      <w:rPr>
        <w:rFonts w:ascii="Times New Roman" w:eastAsia="Times New Roman" w:hAnsi="Times New Roman"/>
        <w:b w:val="0"/>
        <w:bCs w:val="0"/>
        <w:i w:val="0"/>
        <w:iCs w:val="0"/>
        <w:strike w:val="0"/>
        <w:dstrike w:val="0"/>
        <w:color w:val="000000"/>
        <w:sz w:val="26"/>
        <w:szCs w:val="26"/>
        <w:u w:val="none"/>
        <w:vertAlign w:val="baseline"/>
      </w:rPr>
    </w:lvl>
  </w:abstractNum>
  <w:abstractNum w:abstractNumId="11" w15:restartNumberingAfterBreak="0">
    <w:nsid w:val="6EB15094"/>
    <w:multiLevelType w:val="hybridMultilevel"/>
    <w:tmpl w:val="AE56C2D4"/>
    <w:lvl w:ilvl="0" w:tplc="04090019">
      <w:start w:val="1"/>
      <w:numFmt w:val="lowerLetter"/>
      <w:lvlText w:val="%1."/>
      <w:lvlJc w:val="left"/>
      <w:pPr>
        <w:ind w:left="644" w:hanging="360"/>
      </w:pPr>
      <w:rPr>
        <w:rFonts w:hint="default"/>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num w:numId="1">
    <w:abstractNumId w:val="7"/>
  </w:num>
  <w:num w:numId="2">
    <w:abstractNumId w:val="1"/>
  </w:num>
  <w:num w:numId="3">
    <w:abstractNumId w:val="0"/>
  </w:num>
  <w:num w:numId="4">
    <w:abstractNumId w:val="5"/>
  </w:num>
  <w:num w:numId="5">
    <w:abstractNumId w:val="10"/>
  </w:num>
  <w:num w:numId="6">
    <w:abstractNumId w:val="4"/>
  </w:num>
  <w:num w:numId="7">
    <w:abstractNumId w:val="8"/>
  </w:num>
  <w:num w:numId="8">
    <w:abstractNumId w:val="6"/>
  </w:num>
  <w:num w:numId="9">
    <w:abstractNumId w:val="3"/>
  </w:num>
  <w:num w:numId="10">
    <w:abstractNumId w:val="9"/>
  </w:num>
  <w:num w:numId="11">
    <w:abstractNumId w:val="2"/>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1CD"/>
    <w:rsid w:val="0000020A"/>
    <w:rsid w:val="000055F1"/>
    <w:rsid w:val="00014F44"/>
    <w:rsid w:val="00020E8E"/>
    <w:rsid w:val="00021ADC"/>
    <w:rsid w:val="00024FDE"/>
    <w:rsid w:val="00042FDB"/>
    <w:rsid w:val="00044762"/>
    <w:rsid w:val="00052193"/>
    <w:rsid w:val="0005540D"/>
    <w:rsid w:val="00056B6A"/>
    <w:rsid w:val="00056CC3"/>
    <w:rsid w:val="00057A59"/>
    <w:rsid w:val="0006525F"/>
    <w:rsid w:val="000710AE"/>
    <w:rsid w:val="00076017"/>
    <w:rsid w:val="000818EC"/>
    <w:rsid w:val="00081E70"/>
    <w:rsid w:val="00083EB1"/>
    <w:rsid w:val="00084B3C"/>
    <w:rsid w:val="00087D22"/>
    <w:rsid w:val="00091BEA"/>
    <w:rsid w:val="0009577E"/>
    <w:rsid w:val="000A3750"/>
    <w:rsid w:val="000B27EC"/>
    <w:rsid w:val="000B2826"/>
    <w:rsid w:val="000B2E33"/>
    <w:rsid w:val="000B3F92"/>
    <w:rsid w:val="000B52A8"/>
    <w:rsid w:val="000C16B8"/>
    <w:rsid w:val="000C1E4A"/>
    <w:rsid w:val="000C2846"/>
    <w:rsid w:val="000C373A"/>
    <w:rsid w:val="000C5C16"/>
    <w:rsid w:val="000D0BFA"/>
    <w:rsid w:val="000D3D8C"/>
    <w:rsid w:val="000E11BE"/>
    <w:rsid w:val="000E3004"/>
    <w:rsid w:val="000E3624"/>
    <w:rsid w:val="000E5022"/>
    <w:rsid w:val="000E5087"/>
    <w:rsid w:val="000F0161"/>
    <w:rsid w:val="000F2487"/>
    <w:rsid w:val="000F2A0A"/>
    <w:rsid w:val="000F36CE"/>
    <w:rsid w:val="000F45F1"/>
    <w:rsid w:val="000F529C"/>
    <w:rsid w:val="00102BE2"/>
    <w:rsid w:val="00106798"/>
    <w:rsid w:val="001109EC"/>
    <w:rsid w:val="00110DE3"/>
    <w:rsid w:val="00111A3C"/>
    <w:rsid w:val="00111F66"/>
    <w:rsid w:val="00117BA7"/>
    <w:rsid w:val="00117E74"/>
    <w:rsid w:val="00122B9E"/>
    <w:rsid w:val="00122E9E"/>
    <w:rsid w:val="00133F19"/>
    <w:rsid w:val="00135C0B"/>
    <w:rsid w:val="00140897"/>
    <w:rsid w:val="00141036"/>
    <w:rsid w:val="001448E5"/>
    <w:rsid w:val="001465CB"/>
    <w:rsid w:val="00146B1A"/>
    <w:rsid w:val="00147A46"/>
    <w:rsid w:val="001530EE"/>
    <w:rsid w:val="001538E5"/>
    <w:rsid w:val="00153981"/>
    <w:rsid w:val="001571EC"/>
    <w:rsid w:val="00163290"/>
    <w:rsid w:val="0016391E"/>
    <w:rsid w:val="001663E6"/>
    <w:rsid w:val="00170297"/>
    <w:rsid w:val="00170B50"/>
    <w:rsid w:val="00172220"/>
    <w:rsid w:val="00173295"/>
    <w:rsid w:val="00173FD1"/>
    <w:rsid w:val="001768D6"/>
    <w:rsid w:val="0018171F"/>
    <w:rsid w:val="00182232"/>
    <w:rsid w:val="001848DE"/>
    <w:rsid w:val="0018571F"/>
    <w:rsid w:val="0018618C"/>
    <w:rsid w:val="0019239F"/>
    <w:rsid w:val="00192E9A"/>
    <w:rsid w:val="00194A7D"/>
    <w:rsid w:val="001950F1"/>
    <w:rsid w:val="001A01B7"/>
    <w:rsid w:val="001A06F3"/>
    <w:rsid w:val="001A2B72"/>
    <w:rsid w:val="001B302C"/>
    <w:rsid w:val="001B615C"/>
    <w:rsid w:val="001B6268"/>
    <w:rsid w:val="001B6885"/>
    <w:rsid w:val="001C4BCD"/>
    <w:rsid w:val="001C5DD5"/>
    <w:rsid w:val="001C6C5A"/>
    <w:rsid w:val="001D0D51"/>
    <w:rsid w:val="001D0F23"/>
    <w:rsid w:val="001D1842"/>
    <w:rsid w:val="001D1AB0"/>
    <w:rsid w:val="001D6177"/>
    <w:rsid w:val="001D6C48"/>
    <w:rsid w:val="001E0843"/>
    <w:rsid w:val="001E0A7C"/>
    <w:rsid w:val="001E3DAC"/>
    <w:rsid w:val="001F3548"/>
    <w:rsid w:val="001F3EB9"/>
    <w:rsid w:val="001F53BA"/>
    <w:rsid w:val="00201C74"/>
    <w:rsid w:val="00207957"/>
    <w:rsid w:val="0021117E"/>
    <w:rsid w:val="00211E12"/>
    <w:rsid w:val="00212513"/>
    <w:rsid w:val="00213872"/>
    <w:rsid w:val="00214259"/>
    <w:rsid w:val="00214616"/>
    <w:rsid w:val="00214AFC"/>
    <w:rsid w:val="0021503E"/>
    <w:rsid w:val="002150C1"/>
    <w:rsid w:val="00220654"/>
    <w:rsid w:val="00220EEE"/>
    <w:rsid w:val="00230069"/>
    <w:rsid w:val="00230C77"/>
    <w:rsid w:val="00237D4E"/>
    <w:rsid w:val="00241DFB"/>
    <w:rsid w:val="0024666F"/>
    <w:rsid w:val="0025024C"/>
    <w:rsid w:val="002510EB"/>
    <w:rsid w:val="00252CE7"/>
    <w:rsid w:val="00256FA2"/>
    <w:rsid w:val="0026081A"/>
    <w:rsid w:val="0026180A"/>
    <w:rsid w:val="002667F5"/>
    <w:rsid w:val="00266932"/>
    <w:rsid w:val="002675B6"/>
    <w:rsid w:val="0027039C"/>
    <w:rsid w:val="002722BC"/>
    <w:rsid w:val="00275BA9"/>
    <w:rsid w:val="002762BA"/>
    <w:rsid w:val="00277AB5"/>
    <w:rsid w:val="00282971"/>
    <w:rsid w:val="002843C9"/>
    <w:rsid w:val="002855D2"/>
    <w:rsid w:val="00287CD0"/>
    <w:rsid w:val="002903FA"/>
    <w:rsid w:val="00292B6C"/>
    <w:rsid w:val="00294A10"/>
    <w:rsid w:val="002A1D18"/>
    <w:rsid w:val="002A2986"/>
    <w:rsid w:val="002A3112"/>
    <w:rsid w:val="002A3751"/>
    <w:rsid w:val="002A55A7"/>
    <w:rsid w:val="002B107A"/>
    <w:rsid w:val="002B4968"/>
    <w:rsid w:val="002B609C"/>
    <w:rsid w:val="002B762B"/>
    <w:rsid w:val="002C013B"/>
    <w:rsid w:val="002C0161"/>
    <w:rsid w:val="002C073B"/>
    <w:rsid w:val="002C1172"/>
    <w:rsid w:val="002C1A28"/>
    <w:rsid w:val="002C5704"/>
    <w:rsid w:val="002D31A3"/>
    <w:rsid w:val="002D3600"/>
    <w:rsid w:val="002E1319"/>
    <w:rsid w:val="002E1570"/>
    <w:rsid w:val="002E1D1C"/>
    <w:rsid w:val="002E454B"/>
    <w:rsid w:val="002F27B0"/>
    <w:rsid w:val="002F358A"/>
    <w:rsid w:val="002F3599"/>
    <w:rsid w:val="002F576B"/>
    <w:rsid w:val="00307081"/>
    <w:rsid w:val="00307F5C"/>
    <w:rsid w:val="00311564"/>
    <w:rsid w:val="0031736F"/>
    <w:rsid w:val="003217A9"/>
    <w:rsid w:val="003225F2"/>
    <w:rsid w:val="00323355"/>
    <w:rsid w:val="003243EF"/>
    <w:rsid w:val="003268D6"/>
    <w:rsid w:val="00332F62"/>
    <w:rsid w:val="003335B8"/>
    <w:rsid w:val="00336D09"/>
    <w:rsid w:val="003404AF"/>
    <w:rsid w:val="00341B7F"/>
    <w:rsid w:val="00342D44"/>
    <w:rsid w:val="0034397F"/>
    <w:rsid w:val="00344D5B"/>
    <w:rsid w:val="0034549B"/>
    <w:rsid w:val="003467A2"/>
    <w:rsid w:val="003474CE"/>
    <w:rsid w:val="00355AF5"/>
    <w:rsid w:val="00360419"/>
    <w:rsid w:val="003608A2"/>
    <w:rsid w:val="003706F6"/>
    <w:rsid w:val="0037180C"/>
    <w:rsid w:val="00374DA5"/>
    <w:rsid w:val="00375574"/>
    <w:rsid w:val="00376B78"/>
    <w:rsid w:val="0038456B"/>
    <w:rsid w:val="00385B12"/>
    <w:rsid w:val="00386239"/>
    <w:rsid w:val="00392EAA"/>
    <w:rsid w:val="00394F85"/>
    <w:rsid w:val="003951EF"/>
    <w:rsid w:val="003A0208"/>
    <w:rsid w:val="003A5047"/>
    <w:rsid w:val="003A7401"/>
    <w:rsid w:val="003A7C4F"/>
    <w:rsid w:val="003B0370"/>
    <w:rsid w:val="003B07DB"/>
    <w:rsid w:val="003B12EA"/>
    <w:rsid w:val="003B18A0"/>
    <w:rsid w:val="003B675B"/>
    <w:rsid w:val="003B6870"/>
    <w:rsid w:val="003B6CA7"/>
    <w:rsid w:val="003C008A"/>
    <w:rsid w:val="003C035B"/>
    <w:rsid w:val="003C2830"/>
    <w:rsid w:val="003C50A7"/>
    <w:rsid w:val="003C6ABE"/>
    <w:rsid w:val="003C7CD8"/>
    <w:rsid w:val="003D2989"/>
    <w:rsid w:val="003D7CF0"/>
    <w:rsid w:val="003E0C7D"/>
    <w:rsid w:val="003E2ABE"/>
    <w:rsid w:val="003E37F7"/>
    <w:rsid w:val="003E6D85"/>
    <w:rsid w:val="003E7CA2"/>
    <w:rsid w:val="003F294E"/>
    <w:rsid w:val="00400297"/>
    <w:rsid w:val="004013F2"/>
    <w:rsid w:val="004104CC"/>
    <w:rsid w:val="00411153"/>
    <w:rsid w:val="0041171F"/>
    <w:rsid w:val="00417851"/>
    <w:rsid w:val="00422E98"/>
    <w:rsid w:val="0042397A"/>
    <w:rsid w:val="0043647C"/>
    <w:rsid w:val="00437161"/>
    <w:rsid w:val="00440917"/>
    <w:rsid w:val="00444D8D"/>
    <w:rsid w:val="0044549D"/>
    <w:rsid w:val="00447EFC"/>
    <w:rsid w:val="00450A64"/>
    <w:rsid w:val="00451278"/>
    <w:rsid w:val="0045195D"/>
    <w:rsid w:val="004521CD"/>
    <w:rsid w:val="00453583"/>
    <w:rsid w:val="004562BA"/>
    <w:rsid w:val="0045709D"/>
    <w:rsid w:val="00457302"/>
    <w:rsid w:val="0046136F"/>
    <w:rsid w:val="00461992"/>
    <w:rsid w:val="00463488"/>
    <w:rsid w:val="004714DC"/>
    <w:rsid w:val="00471DAD"/>
    <w:rsid w:val="0047256B"/>
    <w:rsid w:val="0047530D"/>
    <w:rsid w:val="00476598"/>
    <w:rsid w:val="004805D0"/>
    <w:rsid w:val="0048155A"/>
    <w:rsid w:val="004815D8"/>
    <w:rsid w:val="00482511"/>
    <w:rsid w:val="004835E5"/>
    <w:rsid w:val="00484626"/>
    <w:rsid w:val="00484BA7"/>
    <w:rsid w:val="00485179"/>
    <w:rsid w:val="004864A2"/>
    <w:rsid w:val="00490146"/>
    <w:rsid w:val="0049390D"/>
    <w:rsid w:val="00493A26"/>
    <w:rsid w:val="00495257"/>
    <w:rsid w:val="00496205"/>
    <w:rsid w:val="00497E8A"/>
    <w:rsid w:val="004A5482"/>
    <w:rsid w:val="004A5828"/>
    <w:rsid w:val="004A5B1F"/>
    <w:rsid w:val="004A7464"/>
    <w:rsid w:val="004B02A4"/>
    <w:rsid w:val="004B0752"/>
    <w:rsid w:val="004B0F23"/>
    <w:rsid w:val="004B284D"/>
    <w:rsid w:val="004B4895"/>
    <w:rsid w:val="004B4977"/>
    <w:rsid w:val="004C101D"/>
    <w:rsid w:val="004C1712"/>
    <w:rsid w:val="004C342A"/>
    <w:rsid w:val="004C4C26"/>
    <w:rsid w:val="004C5866"/>
    <w:rsid w:val="004C59BC"/>
    <w:rsid w:val="004D3D6E"/>
    <w:rsid w:val="004D63CA"/>
    <w:rsid w:val="004D641B"/>
    <w:rsid w:val="004E6E85"/>
    <w:rsid w:val="004F03D3"/>
    <w:rsid w:val="004F203F"/>
    <w:rsid w:val="004F2D5C"/>
    <w:rsid w:val="004F47C8"/>
    <w:rsid w:val="004F559D"/>
    <w:rsid w:val="004F60A5"/>
    <w:rsid w:val="004F72AB"/>
    <w:rsid w:val="00503D8F"/>
    <w:rsid w:val="005058C2"/>
    <w:rsid w:val="005059E8"/>
    <w:rsid w:val="005060CC"/>
    <w:rsid w:val="005160C7"/>
    <w:rsid w:val="005252BA"/>
    <w:rsid w:val="00530F5A"/>
    <w:rsid w:val="005326A7"/>
    <w:rsid w:val="00534591"/>
    <w:rsid w:val="005429EE"/>
    <w:rsid w:val="005437F5"/>
    <w:rsid w:val="005503D1"/>
    <w:rsid w:val="00552825"/>
    <w:rsid w:val="00552D80"/>
    <w:rsid w:val="005539D0"/>
    <w:rsid w:val="00561912"/>
    <w:rsid w:val="00561C32"/>
    <w:rsid w:val="00562C95"/>
    <w:rsid w:val="0056426B"/>
    <w:rsid w:val="00567E61"/>
    <w:rsid w:val="00570CD3"/>
    <w:rsid w:val="00572D52"/>
    <w:rsid w:val="00580E27"/>
    <w:rsid w:val="00586975"/>
    <w:rsid w:val="005943D9"/>
    <w:rsid w:val="00594B7F"/>
    <w:rsid w:val="00595F7E"/>
    <w:rsid w:val="005A0979"/>
    <w:rsid w:val="005A4012"/>
    <w:rsid w:val="005A44AE"/>
    <w:rsid w:val="005A73E6"/>
    <w:rsid w:val="005B122E"/>
    <w:rsid w:val="005B6DD4"/>
    <w:rsid w:val="005B73DB"/>
    <w:rsid w:val="005B7872"/>
    <w:rsid w:val="005C0D69"/>
    <w:rsid w:val="005C531C"/>
    <w:rsid w:val="005C6B04"/>
    <w:rsid w:val="005D3076"/>
    <w:rsid w:val="005E2873"/>
    <w:rsid w:val="005E2AF1"/>
    <w:rsid w:val="005E4038"/>
    <w:rsid w:val="005E4BC1"/>
    <w:rsid w:val="005F27A8"/>
    <w:rsid w:val="005F696C"/>
    <w:rsid w:val="005F7CBB"/>
    <w:rsid w:val="0060054B"/>
    <w:rsid w:val="00602890"/>
    <w:rsid w:val="006030B4"/>
    <w:rsid w:val="00603AD9"/>
    <w:rsid w:val="00605BFE"/>
    <w:rsid w:val="00607755"/>
    <w:rsid w:val="00607D8B"/>
    <w:rsid w:val="006126DE"/>
    <w:rsid w:val="0061472E"/>
    <w:rsid w:val="00616CCE"/>
    <w:rsid w:val="00624A58"/>
    <w:rsid w:val="006264A0"/>
    <w:rsid w:val="00627F90"/>
    <w:rsid w:val="00637BEF"/>
    <w:rsid w:val="00641E80"/>
    <w:rsid w:val="00642500"/>
    <w:rsid w:val="00652B60"/>
    <w:rsid w:val="00655559"/>
    <w:rsid w:val="00663A52"/>
    <w:rsid w:val="00664515"/>
    <w:rsid w:val="006652A2"/>
    <w:rsid w:val="006674DB"/>
    <w:rsid w:val="0067012A"/>
    <w:rsid w:val="0067166C"/>
    <w:rsid w:val="00674598"/>
    <w:rsid w:val="00674D29"/>
    <w:rsid w:val="00677485"/>
    <w:rsid w:val="00680835"/>
    <w:rsid w:val="00684924"/>
    <w:rsid w:val="00685546"/>
    <w:rsid w:val="00691653"/>
    <w:rsid w:val="006932C1"/>
    <w:rsid w:val="00695C8E"/>
    <w:rsid w:val="006A033D"/>
    <w:rsid w:val="006A4E8B"/>
    <w:rsid w:val="006A7966"/>
    <w:rsid w:val="006B0C38"/>
    <w:rsid w:val="006B1A2A"/>
    <w:rsid w:val="006B612D"/>
    <w:rsid w:val="006C15CB"/>
    <w:rsid w:val="006C2F96"/>
    <w:rsid w:val="006C3047"/>
    <w:rsid w:val="006C4EE0"/>
    <w:rsid w:val="006C6D87"/>
    <w:rsid w:val="006D3370"/>
    <w:rsid w:val="006D55B3"/>
    <w:rsid w:val="006D5D13"/>
    <w:rsid w:val="006D6D28"/>
    <w:rsid w:val="006E0678"/>
    <w:rsid w:val="006E1E8B"/>
    <w:rsid w:val="006E2DAF"/>
    <w:rsid w:val="006E5B12"/>
    <w:rsid w:val="006F272E"/>
    <w:rsid w:val="006F434E"/>
    <w:rsid w:val="007038E3"/>
    <w:rsid w:val="00705155"/>
    <w:rsid w:val="007068AA"/>
    <w:rsid w:val="00727D4B"/>
    <w:rsid w:val="00730C2F"/>
    <w:rsid w:val="007366CB"/>
    <w:rsid w:val="00745692"/>
    <w:rsid w:val="007505CF"/>
    <w:rsid w:val="00750FAC"/>
    <w:rsid w:val="00754F4C"/>
    <w:rsid w:val="00755302"/>
    <w:rsid w:val="007568D2"/>
    <w:rsid w:val="0075708D"/>
    <w:rsid w:val="00761460"/>
    <w:rsid w:val="00762C2A"/>
    <w:rsid w:val="00763DDD"/>
    <w:rsid w:val="00764222"/>
    <w:rsid w:val="00764F75"/>
    <w:rsid w:val="00765F05"/>
    <w:rsid w:val="0076650D"/>
    <w:rsid w:val="0076743D"/>
    <w:rsid w:val="0076781A"/>
    <w:rsid w:val="007715DC"/>
    <w:rsid w:val="007718FB"/>
    <w:rsid w:val="00771B0D"/>
    <w:rsid w:val="00772A4F"/>
    <w:rsid w:val="007731D9"/>
    <w:rsid w:val="007733B1"/>
    <w:rsid w:val="00777E50"/>
    <w:rsid w:val="0078348E"/>
    <w:rsid w:val="00784EEE"/>
    <w:rsid w:val="007871B6"/>
    <w:rsid w:val="0079133B"/>
    <w:rsid w:val="0079278D"/>
    <w:rsid w:val="007A2B6B"/>
    <w:rsid w:val="007A31BD"/>
    <w:rsid w:val="007A43D3"/>
    <w:rsid w:val="007A4EB7"/>
    <w:rsid w:val="007A73F8"/>
    <w:rsid w:val="007A7A0C"/>
    <w:rsid w:val="007B1FFF"/>
    <w:rsid w:val="007B3513"/>
    <w:rsid w:val="007B54EC"/>
    <w:rsid w:val="007C0649"/>
    <w:rsid w:val="007C0CCE"/>
    <w:rsid w:val="007C5837"/>
    <w:rsid w:val="007C7506"/>
    <w:rsid w:val="007D27BD"/>
    <w:rsid w:val="007D2A78"/>
    <w:rsid w:val="007D3E01"/>
    <w:rsid w:val="007D5B91"/>
    <w:rsid w:val="007D6A42"/>
    <w:rsid w:val="007D7004"/>
    <w:rsid w:val="007E0CC8"/>
    <w:rsid w:val="007E6F0D"/>
    <w:rsid w:val="007F0D43"/>
    <w:rsid w:val="007F3DD0"/>
    <w:rsid w:val="007F4B48"/>
    <w:rsid w:val="007F5DAD"/>
    <w:rsid w:val="00803ACE"/>
    <w:rsid w:val="00812568"/>
    <w:rsid w:val="0081434D"/>
    <w:rsid w:val="00814C32"/>
    <w:rsid w:val="0081798F"/>
    <w:rsid w:val="00824D6C"/>
    <w:rsid w:val="008279D7"/>
    <w:rsid w:val="0083025B"/>
    <w:rsid w:val="00830EB0"/>
    <w:rsid w:val="008362A6"/>
    <w:rsid w:val="00840324"/>
    <w:rsid w:val="0084236B"/>
    <w:rsid w:val="0084341B"/>
    <w:rsid w:val="008445FC"/>
    <w:rsid w:val="0085083F"/>
    <w:rsid w:val="008514C1"/>
    <w:rsid w:val="008536BD"/>
    <w:rsid w:val="008573C4"/>
    <w:rsid w:val="00860408"/>
    <w:rsid w:val="008659B1"/>
    <w:rsid w:val="00875A8C"/>
    <w:rsid w:val="008773B5"/>
    <w:rsid w:val="008818BF"/>
    <w:rsid w:val="00881A49"/>
    <w:rsid w:val="00884698"/>
    <w:rsid w:val="0088630E"/>
    <w:rsid w:val="00887373"/>
    <w:rsid w:val="00887700"/>
    <w:rsid w:val="00891F23"/>
    <w:rsid w:val="00897CEF"/>
    <w:rsid w:val="008A6ABB"/>
    <w:rsid w:val="008B41E6"/>
    <w:rsid w:val="008B7870"/>
    <w:rsid w:val="008B7FF3"/>
    <w:rsid w:val="008C0C9F"/>
    <w:rsid w:val="008C4FBC"/>
    <w:rsid w:val="008C5DE2"/>
    <w:rsid w:val="008C6C20"/>
    <w:rsid w:val="008D28B9"/>
    <w:rsid w:val="008D3CC6"/>
    <w:rsid w:val="008D40E8"/>
    <w:rsid w:val="008D4990"/>
    <w:rsid w:val="008D50FC"/>
    <w:rsid w:val="008D5A05"/>
    <w:rsid w:val="008D73AF"/>
    <w:rsid w:val="008D7E74"/>
    <w:rsid w:val="008E3AED"/>
    <w:rsid w:val="008F217F"/>
    <w:rsid w:val="008F45D8"/>
    <w:rsid w:val="009026E5"/>
    <w:rsid w:val="00911BB0"/>
    <w:rsid w:val="00913172"/>
    <w:rsid w:val="0091676F"/>
    <w:rsid w:val="00921219"/>
    <w:rsid w:val="00922BED"/>
    <w:rsid w:val="009248BF"/>
    <w:rsid w:val="009262F4"/>
    <w:rsid w:val="0093277E"/>
    <w:rsid w:val="009368CD"/>
    <w:rsid w:val="00946AC9"/>
    <w:rsid w:val="00960F2F"/>
    <w:rsid w:val="009616FA"/>
    <w:rsid w:val="00963041"/>
    <w:rsid w:val="00964E93"/>
    <w:rsid w:val="00967173"/>
    <w:rsid w:val="00973561"/>
    <w:rsid w:val="00974137"/>
    <w:rsid w:val="00976322"/>
    <w:rsid w:val="00977458"/>
    <w:rsid w:val="00980F0F"/>
    <w:rsid w:val="00983DCE"/>
    <w:rsid w:val="00985CA7"/>
    <w:rsid w:val="00991879"/>
    <w:rsid w:val="00991CC3"/>
    <w:rsid w:val="00993992"/>
    <w:rsid w:val="00994B66"/>
    <w:rsid w:val="00995529"/>
    <w:rsid w:val="00995C7E"/>
    <w:rsid w:val="00997CB1"/>
    <w:rsid w:val="00997F38"/>
    <w:rsid w:val="009A260E"/>
    <w:rsid w:val="009A2C2F"/>
    <w:rsid w:val="009A3166"/>
    <w:rsid w:val="009B1D58"/>
    <w:rsid w:val="009B27D6"/>
    <w:rsid w:val="009B2F82"/>
    <w:rsid w:val="009B4293"/>
    <w:rsid w:val="009B4F74"/>
    <w:rsid w:val="009C0179"/>
    <w:rsid w:val="009C21D9"/>
    <w:rsid w:val="009C4E0F"/>
    <w:rsid w:val="009C50AE"/>
    <w:rsid w:val="009C6537"/>
    <w:rsid w:val="009C68BC"/>
    <w:rsid w:val="009C6D55"/>
    <w:rsid w:val="009D1BA3"/>
    <w:rsid w:val="009D4C9E"/>
    <w:rsid w:val="009D6F07"/>
    <w:rsid w:val="009E3B08"/>
    <w:rsid w:val="00A03B4E"/>
    <w:rsid w:val="00A04FA7"/>
    <w:rsid w:val="00A07F8B"/>
    <w:rsid w:val="00A13341"/>
    <w:rsid w:val="00A15219"/>
    <w:rsid w:val="00A154EB"/>
    <w:rsid w:val="00A156E6"/>
    <w:rsid w:val="00A21D44"/>
    <w:rsid w:val="00A252C8"/>
    <w:rsid w:val="00A2618A"/>
    <w:rsid w:val="00A27350"/>
    <w:rsid w:val="00A31AF0"/>
    <w:rsid w:val="00A32CB9"/>
    <w:rsid w:val="00A353E4"/>
    <w:rsid w:val="00A41EDD"/>
    <w:rsid w:val="00A43234"/>
    <w:rsid w:val="00A44D34"/>
    <w:rsid w:val="00A509F4"/>
    <w:rsid w:val="00A523BC"/>
    <w:rsid w:val="00A5340F"/>
    <w:rsid w:val="00A55ADF"/>
    <w:rsid w:val="00A56342"/>
    <w:rsid w:val="00A5708C"/>
    <w:rsid w:val="00A57782"/>
    <w:rsid w:val="00A60B78"/>
    <w:rsid w:val="00A61543"/>
    <w:rsid w:val="00A66DCD"/>
    <w:rsid w:val="00A7301A"/>
    <w:rsid w:val="00A77738"/>
    <w:rsid w:val="00A82918"/>
    <w:rsid w:val="00A85F47"/>
    <w:rsid w:val="00A92EC5"/>
    <w:rsid w:val="00A94E23"/>
    <w:rsid w:val="00A97666"/>
    <w:rsid w:val="00A97BDA"/>
    <w:rsid w:val="00A97D89"/>
    <w:rsid w:val="00AA5931"/>
    <w:rsid w:val="00AA62AA"/>
    <w:rsid w:val="00AA772F"/>
    <w:rsid w:val="00AB36ED"/>
    <w:rsid w:val="00AB3BBA"/>
    <w:rsid w:val="00AC37BA"/>
    <w:rsid w:val="00AC4C32"/>
    <w:rsid w:val="00AC51DC"/>
    <w:rsid w:val="00AD29FC"/>
    <w:rsid w:val="00AD33EC"/>
    <w:rsid w:val="00AE126B"/>
    <w:rsid w:val="00AE2031"/>
    <w:rsid w:val="00AE4DB7"/>
    <w:rsid w:val="00AF5CBE"/>
    <w:rsid w:val="00AF6AB5"/>
    <w:rsid w:val="00AF6FD3"/>
    <w:rsid w:val="00B03E13"/>
    <w:rsid w:val="00B05839"/>
    <w:rsid w:val="00B06EEC"/>
    <w:rsid w:val="00B070C9"/>
    <w:rsid w:val="00B12EEE"/>
    <w:rsid w:val="00B169F3"/>
    <w:rsid w:val="00B211B7"/>
    <w:rsid w:val="00B25400"/>
    <w:rsid w:val="00B25D91"/>
    <w:rsid w:val="00B31AD1"/>
    <w:rsid w:val="00B3703C"/>
    <w:rsid w:val="00B4155F"/>
    <w:rsid w:val="00B45767"/>
    <w:rsid w:val="00B5341C"/>
    <w:rsid w:val="00B54C19"/>
    <w:rsid w:val="00B607E3"/>
    <w:rsid w:val="00B60FDF"/>
    <w:rsid w:val="00B61C79"/>
    <w:rsid w:val="00B63F10"/>
    <w:rsid w:val="00B664D0"/>
    <w:rsid w:val="00B761A7"/>
    <w:rsid w:val="00B76556"/>
    <w:rsid w:val="00B82348"/>
    <w:rsid w:val="00B8379B"/>
    <w:rsid w:val="00B90A11"/>
    <w:rsid w:val="00B91B9D"/>
    <w:rsid w:val="00B927D5"/>
    <w:rsid w:val="00B92898"/>
    <w:rsid w:val="00B932B7"/>
    <w:rsid w:val="00BA29DB"/>
    <w:rsid w:val="00BA6334"/>
    <w:rsid w:val="00BA6514"/>
    <w:rsid w:val="00BA6762"/>
    <w:rsid w:val="00BB0636"/>
    <w:rsid w:val="00BB1816"/>
    <w:rsid w:val="00BB75C7"/>
    <w:rsid w:val="00BC0B02"/>
    <w:rsid w:val="00BC0CB6"/>
    <w:rsid w:val="00BC0D58"/>
    <w:rsid w:val="00BC2786"/>
    <w:rsid w:val="00BC2829"/>
    <w:rsid w:val="00BC295D"/>
    <w:rsid w:val="00BC3984"/>
    <w:rsid w:val="00BC4BEB"/>
    <w:rsid w:val="00BC5722"/>
    <w:rsid w:val="00BC6ED9"/>
    <w:rsid w:val="00BD4D1F"/>
    <w:rsid w:val="00BD680E"/>
    <w:rsid w:val="00BD7B5F"/>
    <w:rsid w:val="00BE42A0"/>
    <w:rsid w:val="00BE6A3E"/>
    <w:rsid w:val="00BF06C2"/>
    <w:rsid w:val="00BF087D"/>
    <w:rsid w:val="00BF1CCA"/>
    <w:rsid w:val="00C03B9B"/>
    <w:rsid w:val="00C04218"/>
    <w:rsid w:val="00C15437"/>
    <w:rsid w:val="00C166B8"/>
    <w:rsid w:val="00C2049C"/>
    <w:rsid w:val="00C20F35"/>
    <w:rsid w:val="00C214EB"/>
    <w:rsid w:val="00C21BC6"/>
    <w:rsid w:val="00C22F3E"/>
    <w:rsid w:val="00C2700B"/>
    <w:rsid w:val="00C278F8"/>
    <w:rsid w:val="00C33866"/>
    <w:rsid w:val="00C33E78"/>
    <w:rsid w:val="00C354CB"/>
    <w:rsid w:val="00C3669C"/>
    <w:rsid w:val="00C4733B"/>
    <w:rsid w:val="00C500DE"/>
    <w:rsid w:val="00C503D6"/>
    <w:rsid w:val="00C5047C"/>
    <w:rsid w:val="00C50A04"/>
    <w:rsid w:val="00C5577A"/>
    <w:rsid w:val="00C738F2"/>
    <w:rsid w:val="00C74FB1"/>
    <w:rsid w:val="00C8512E"/>
    <w:rsid w:val="00C91167"/>
    <w:rsid w:val="00C92D47"/>
    <w:rsid w:val="00C956A1"/>
    <w:rsid w:val="00C9591A"/>
    <w:rsid w:val="00CA2279"/>
    <w:rsid w:val="00CA2CB2"/>
    <w:rsid w:val="00CA30A4"/>
    <w:rsid w:val="00CA42FB"/>
    <w:rsid w:val="00CA4609"/>
    <w:rsid w:val="00CA51F4"/>
    <w:rsid w:val="00CA528B"/>
    <w:rsid w:val="00CA55A6"/>
    <w:rsid w:val="00CA7511"/>
    <w:rsid w:val="00CB4542"/>
    <w:rsid w:val="00CC0261"/>
    <w:rsid w:val="00CC02AF"/>
    <w:rsid w:val="00CC3360"/>
    <w:rsid w:val="00CC6606"/>
    <w:rsid w:val="00CC688C"/>
    <w:rsid w:val="00CC7029"/>
    <w:rsid w:val="00CD35B9"/>
    <w:rsid w:val="00CD5417"/>
    <w:rsid w:val="00CD56EF"/>
    <w:rsid w:val="00CD7123"/>
    <w:rsid w:val="00CE031D"/>
    <w:rsid w:val="00CE119E"/>
    <w:rsid w:val="00CE1BC3"/>
    <w:rsid w:val="00CE59CC"/>
    <w:rsid w:val="00CE6A62"/>
    <w:rsid w:val="00CF106E"/>
    <w:rsid w:val="00CF3A89"/>
    <w:rsid w:val="00CF40CC"/>
    <w:rsid w:val="00CF5964"/>
    <w:rsid w:val="00D12F7E"/>
    <w:rsid w:val="00D13347"/>
    <w:rsid w:val="00D1541C"/>
    <w:rsid w:val="00D21A98"/>
    <w:rsid w:val="00D22C24"/>
    <w:rsid w:val="00D35AF6"/>
    <w:rsid w:val="00D402A2"/>
    <w:rsid w:val="00D40528"/>
    <w:rsid w:val="00D42815"/>
    <w:rsid w:val="00D43D6D"/>
    <w:rsid w:val="00D50180"/>
    <w:rsid w:val="00D515BF"/>
    <w:rsid w:val="00D567EA"/>
    <w:rsid w:val="00D57700"/>
    <w:rsid w:val="00D57BCB"/>
    <w:rsid w:val="00D603D8"/>
    <w:rsid w:val="00D63450"/>
    <w:rsid w:val="00D64112"/>
    <w:rsid w:val="00D65E29"/>
    <w:rsid w:val="00D7127D"/>
    <w:rsid w:val="00D77260"/>
    <w:rsid w:val="00D8404D"/>
    <w:rsid w:val="00D8758A"/>
    <w:rsid w:val="00D92AD4"/>
    <w:rsid w:val="00D93DAB"/>
    <w:rsid w:val="00D9697B"/>
    <w:rsid w:val="00D97521"/>
    <w:rsid w:val="00DA4043"/>
    <w:rsid w:val="00DA415C"/>
    <w:rsid w:val="00DA4F8A"/>
    <w:rsid w:val="00DA5536"/>
    <w:rsid w:val="00DA6C78"/>
    <w:rsid w:val="00DB0158"/>
    <w:rsid w:val="00DB0E80"/>
    <w:rsid w:val="00DC1799"/>
    <w:rsid w:val="00DC394B"/>
    <w:rsid w:val="00DC3A3A"/>
    <w:rsid w:val="00DC3FCA"/>
    <w:rsid w:val="00DD1083"/>
    <w:rsid w:val="00DD2D07"/>
    <w:rsid w:val="00DD5551"/>
    <w:rsid w:val="00DE4DDD"/>
    <w:rsid w:val="00DE5842"/>
    <w:rsid w:val="00DE7EA1"/>
    <w:rsid w:val="00DF0DC9"/>
    <w:rsid w:val="00DF2CEB"/>
    <w:rsid w:val="00DF42B6"/>
    <w:rsid w:val="00E023C9"/>
    <w:rsid w:val="00E053A6"/>
    <w:rsid w:val="00E06A80"/>
    <w:rsid w:val="00E076DA"/>
    <w:rsid w:val="00E13A5D"/>
    <w:rsid w:val="00E14B5E"/>
    <w:rsid w:val="00E16814"/>
    <w:rsid w:val="00E202D8"/>
    <w:rsid w:val="00E21E34"/>
    <w:rsid w:val="00E2254E"/>
    <w:rsid w:val="00E2486A"/>
    <w:rsid w:val="00E277C5"/>
    <w:rsid w:val="00E27D4D"/>
    <w:rsid w:val="00E30BC8"/>
    <w:rsid w:val="00E337AE"/>
    <w:rsid w:val="00E34187"/>
    <w:rsid w:val="00E341C5"/>
    <w:rsid w:val="00E569FB"/>
    <w:rsid w:val="00E606EF"/>
    <w:rsid w:val="00E65F9A"/>
    <w:rsid w:val="00E72B88"/>
    <w:rsid w:val="00E81205"/>
    <w:rsid w:val="00E82F12"/>
    <w:rsid w:val="00E871DA"/>
    <w:rsid w:val="00E87746"/>
    <w:rsid w:val="00E87974"/>
    <w:rsid w:val="00E96599"/>
    <w:rsid w:val="00E96744"/>
    <w:rsid w:val="00EA0377"/>
    <w:rsid w:val="00EA1188"/>
    <w:rsid w:val="00EA2C16"/>
    <w:rsid w:val="00EA47EE"/>
    <w:rsid w:val="00EB2D7F"/>
    <w:rsid w:val="00EB3FD0"/>
    <w:rsid w:val="00EB4838"/>
    <w:rsid w:val="00EB59F4"/>
    <w:rsid w:val="00EB5D44"/>
    <w:rsid w:val="00EC30CF"/>
    <w:rsid w:val="00EC3893"/>
    <w:rsid w:val="00EC4D10"/>
    <w:rsid w:val="00EC4EE9"/>
    <w:rsid w:val="00EC5071"/>
    <w:rsid w:val="00EC5155"/>
    <w:rsid w:val="00EC6A6B"/>
    <w:rsid w:val="00ED1BA2"/>
    <w:rsid w:val="00ED2A99"/>
    <w:rsid w:val="00ED2B5D"/>
    <w:rsid w:val="00ED3CC3"/>
    <w:rsid w:val="00EE04AB"/>
    <w:rsid w:val="00EE522D"/>
    <w:rsid w:val="00EE6FF2"/>
    <w:rsid w:val="00EF1C55"/>
    <w:rsid w:val="00EF3639"/>
    <w:rsid w:val="00EF4CD9"/>
    <w:rsid w:val="00EF515E"/>
    <w:rsid w:val="00EF5AB4"/>
    <w:rsid w:val="00EF68AE"/>
    <w:rsid w:val="00EF7A72"/>
    <w:rsid w:val="00F00B19"/>
    <w:rsid w:val="00F03889"/>
    <w:rsid w:val="00F0435A"/>
    <w:rsid w:val="00F13715"/>
    <w:rsid w:val="00F15E34"/>
    <w:rsid w:val="00F1758A"/>
    <w:rsid w:val="00F17822"/>
    <w:rsid w:val="00F20F7B"/>
    <w:rsid w:val="00F21DCF"/>
    <w:rsid w:val="00F21F23"/>
    <w:rsid w:val="00F21FE8"/>
    <w:rsid w:val="00F224BB"/>
    <w:rsid w:val="00F23393"/>
    <w:rsid w:val="00F30982"/>
    <w:rsid w:val="00F37801"/>
    <w:rsid w:val="00F40995"/>
    <w:rsid w:val="00F4519B"/>
    <w:rsid w:val="00F45E73"/>
    <w:rsid w:val="00F47C09"/>
    <w:rsid w:val="00F63634"/>
    <w:rsid w:val="00F63C02"/>
    <w:rsid w:val="00F64C58"/>
    <w:rsid w:val="00F709C8"/>
    <w:rsid w:val="00F72101"/>
    <w:rsid w:val="00F80EC9"/>
    <w:rsid w:val="00F83989"/>
    <w:rsid w:val="00F86AA0"/>
    <w:rsid w:val="00F877F9"/>
    <w:rsid w:val="00F90CCC"/>
    <w:rsid w:val="00F91041"/>
    <w:rsid w:val="00F9268C"/>
    <w:rsid w:val="00F9472B"/>
    <w:rsid w:val="00F94BA4"/>
    <w:rsid w:val="00F95BE3"/>
    <w:rsid w:val="00FA22B8"/>
    <w:rsid w:val="00FA2887"/>
    <w:rsid w:val="00FB2486"/>
    <w:rsid w:val="00FB265F"/>
    <w:rsid w:val="00FB4A50"/>
    <w:rsid w:val="00FC09FA"/>
    <w:rsid w:val="00FC1C9E"/>
    <w:rsid w:val="00FC7586"/>
    <w:rsid w:val="00FD07D8"/>
    <w:rsid w:val="00FD5BDB"/>
    <w:rsid w:val="00FD6E58"/>
    <w:rsid w:val="00FE0D07"/>
    <w:rsid w:val="00FE0E64"/>
    <w:rsid w:val="00FE1844"/>
    <w:rsid w:val="00FE1B0D"/>
    <w:rsid w:val="00FE6A03"/>
    <w:rsid w:val="00FF05D2"/>
    <w:rsid w:val="00FF3C10"/>
    <w:rsid w:val="00FF64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white"/>
    </o:shapedefaults>
    <o:shapelayout v:ext="edit">
      <o:idmap v:ext="edit" data="1"/>
    </o:shapelayout>
  </w:shapeDefaults>
  <w:decimalSymbol w:val="."/>
  <w:listSeparator w:val=","/>
  <w14:docId w14:val="4C9EDA54"/>
  <w15:chartTrackingRefBased/>
  <w15:docId w15:val="{F559C0B6-3622-4A6A-A377-7D782B039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5B91"/>
    <w:pPr>
      <w:spacing w:before="120" w:after="120"/>
    </w:pPr>
    <w:rPr>
      <w:noProof/>
      <w:color w:val="000000"/>
      <w:sz w:val="28"/>
      <w:szCs w:val="28"/>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6C6D87"/>
    <w:pPr>
      <w:ind w:left="720"/>
    </w:pPr>
    <w:rPr>
      <w:color w:val="auto"/>
      <w:sz w:val="20"/>
      <w:szCs w:val="20"/>
      <w:lang w:val="x-none" w:eastAsia="x-none"/>
    </w:rPr>
  </w:style>
  <w:style w:type="character" w:customStyle="1" w:styleId="ListParagraphChar">
    <w:name w:val="List Paragraph Char"/>
    <w:link w:val="ListParagraph"/>
    <w:uiPriority w:val="99"/>
    <w:locked/>
    <w:rsid w:val="009C68BC"/>
    <w:rPr>
      <w:noProof/>
    </w:rPr>
  </w:style>
  <w:style w:type="table" w:styleId="TableGrid">
    <w:name w:val="Table Grid"/>
    <w:basedOn w:val="TableNormal"/>
    <w:rsid w:val="005619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link w:val="Other0"/>
    <w:uiPriority w:val="99"/>
    <w:locked/>
    <w:rsid w:val="00493A26"/>
    <w:rPr>
      <w:rFonts w:eastAsia="Times New Roman"/>
      <w:shd w:val="clear" w:color="auto" w:fill="FFFFFF"/>
    </w:rPr>
  </w:style>
  <w:style w:type="paragraph" w:customStyle="1" w:styleId="Other0">
    <w:name w:val="Other"/>
    <w:basedOn w:val="Normal"/>
    <w:link w:val="Other"/>
    <w:uiPriority w:val="99"/>
    <w:rsid w:val="00493A26"/>
    <w:pPr>
      <w:widowControl w:val="0"/>
      <w:shd w:val="clear" w:color="auto" w:fill="FFFFFF"/>
      <w:spacing w:before="0" w:after="0" w:line="288" w:lineRule="auto"/>
    </w:pPr>
    <w:rPr>
      <w:noProof w:val="0"/>
    </w:rPr>
  </w:style>
  <w:style w:type="character" w:customStyle="1" w:styleId="Bodytext2">
    <w:name w:val="Body text (2)_"/>
    <w:link w:val="Bodytext20"/>
    <w:uiPriority w:val="99"/>
    <w:locked/>
    <w:rsid w:val="0079133B"/>
    <w:rPr>
      <w:rFonts w:eastAsia="Times New Roman"/>
      <w:sz w:val="28"/>
      <w:szCs w:val="28"/>
      <w:shd w:val="clear" w:color="auto" w:fill="FFFFFF"/>
    </w:rPr>
  </w:style>
  <w:style w:type="paragraph" w:customStyle="1" w:styleId="Bodytext20">
    <w:name w:val="Body text (2)"/>
    <w:basedOn w:val="Normal"/>
    <w:link w:val="Bodytext2"/>
    <w:uiPriority w:val="99"/>
    <w:rsid w:val="0079133B"/>
    <w:pPr>
      <w:widowControl w:val="0"/>
      <w:shd w:val="clear" w:color="auto" w:fill="FFFFFF"/>
      <w:spacing w:before="0" w:after="0" w:line="314" w:lineRule="auto"/>
      <w:ind w:firstLine="720"/>
    </w:pPr>
    <w:rPr>
      <w:noProof w:val="0"/>
    </w:rPr>
  </w:style>
  <w:style w:type="character" w:styleId="PlaceholderText">
    <w:name w:val="Placeholder Text"/>
    <w:uiPriority w:val="99"/>
    <w:semiHidden/>
    <w:rsid w:val="00CC3360"/>
    <w:rPr>
      <w:color w:val="808080"/>
    </w:rPr>
  </w:style>
  <w:style w:type="paragraph" w:styleId="BalloonText">
    <w:name w:val="Balloon Text"/>
    <w:basedOn w:val="Normal"/>
    <w:link w:val="BalloonTextChar"/>
    <w:uiPriority w:val="99"/>
    <w:semiHidden/>
    <w:rsid w:val="00F709C8"/>
    <w:pPr>
      <w:spacing w:before="0" w:after="0"/>
    </w:pPr>
    <w:rPr>
      <w:rFonts w:ascii="Tahoma" w:hAnsi="Tahoma" w:cs="Tahoma"/>
      <w:sz w:val="16"/>
      <w:szCs w:val="16"/>
    </w:rPr>
  </w:style>
  <w:style w:type="character" w:customStyle="1" w:styleId="BalloonTextChar">
    <w:name w:val="Balloon Text Char"/>
    <w:link w:val="BalloonText"/>
    <w:uiPriority w:val="99"/>
    <w:semiHidden/>
    <w:locked/>
    <w:rsid w:val="00F709C8"/>
    <w:rPr>
      <w:rFonts w:ascii="Tahoma" w:hAnsi="Tahoma" w:cs="Tahoma"/>
      <w:noProof/>
      <w:sz w:val="16"/>
      <w:szCs w:val="16"/>
    </w:rPr>
  </w:style>
  <w:style w:type="character" w:styleId="Hyperlink">
    <w:name w:val="Hyperlink"/>
    <w:uiPriority w:val="99"/>
    <w:rsid w:val="00122E9E"/>
    <w:rPr>
      <w:color w:val="auto"/>
      <w:u w:val="single"/>
    </w:rPr>
  </w:style>
  <w:style w:type="paragraph" w:customStyle="1" w:styleId="TableParagraph">
    <w:name w:val="Table Paragraph"/>
    <w:basedOn w:val="Normal"/>
    <w:uiPriority w:val="99"/>
    <w:rsid w:val="00EF3639"/>
    <w:pPr>
      <w:widowControl w:val="0"/>
      <w:autoSpaceDE w:val="0"/>
      <w:autoSpaceDN w:val="0"/>
      <w:spacing w:before="0" w:after="0"/>
      <w:ind w:left="153"/>
    </w:pPr>
    <w:rPr>
      <w:noProof w:val="0"/>
      <w:color w:val="auto"/>
      <w:sz w:val="22"/>
      <w:szCs w:val="22"/>
      <w:lang w:eastAsia="en-US"/>
    </w:rPr>
  </w:style>
  <w:style w:type="paragraph" w:styleId="Header">
    <w:name w:val="header"/>
    <w:basedOn w:val="Normal"/>
    <w:link w:val="HeaderChar"/>
    <w:uiPriority w:val="99"/>
    <w:rsid w:val="00764222"/>
    <w:pPr>
      <w:tabs>
        <w:tab w:val="center" w:pos="4680"/>
        <w:tab w:val="right" w:pos="9360"/>
      </w:tabs>
      <w:spacing w:before="0" w:after="0"/>
    </w:pPr>
  </w:style>
  <w:style w:type="character" w:customStyle="1" w:styleId="HeaderChar">
    <w:name w:val="Header Char"/>
    <w:link w:val="Header"/>
    <w:uiPriority w:val="99"/>
    <w:locked/>
    <w:rsid w:val="00764222"/>
    <w:rPr>
      <w:noProof/>
    </w:rPr>
  </w:style>
  <w:style w:type="paragraph" w:styleId="Footer">
    <w:name w:val="footer"/>
    <w:basedOn w:val="Normal"/>
    <w:link w:val="FooterChar"/>
    <w:uiPriority w:val="99"/>
    <w:rsid w:val="00764222"/>
    <w:pPr>
      <w:tabs>
        <w:tab w:val="center" w:pos="4680"/>
        <w:tab w:val="right" w:pos="9360"/>
      </w:tabs>
      <w:spacing w:before="0" w:after="0"/>
    </w:pPr>
  </w:style>
  <w:style w:type="character" w:customStyle="1" w:styleId="FooterChar">
    <w:name w:val="Footer Char"/>
    <w:link w:val="Footer"/>
    <w:uiPriority w:val="99"/>
    <w:locked/>
    <w:rsid w:val="00764222"/>
    <w:rPr>
      <w:noProof/>
    </w:rPr>
  </w:style>
  <w:style w:type="paragraph" w:styleId="BodyText">
    <w:name w:val="Body Text"/>
    <w:basedOn w:val="Normal"/>
    <w:link w:val="BodyTextChar"/>
    <w:unhideWhenUsed/>
    <w:qFormat/>
    <w:rsid w:val="00D21A98"/>
    <w:rPr>
      <w:rFonts w:eastAsiaTheme="minorHAnsi"/>
      <w:noProof w:val="0"/>
      <w:szCs w:val="18"/>
      <w:lang w:eastAsia="en-US"/>
    </w:rPr>
  </w:style>
  <w:style w:type="character" w:customStyle="1" w:styleId="BodyTextChar">
    <w:name w:val="Body Text Char"/>
    <w:basedOn w:val="DefaultParagraphFont"/>
    <w:link w:val="BodyText"/>
    <w:rsid w:val="00D21A98"/>
    <w:rPr>
      <w:rFonts w:eastAsiaTheme="minorHAnsi"/>
      <w:color w:val="000000"/>
      <w:sz w:val="28"/>
      <w:szCs w:val="18"/>
    </w:rPr>
  </w:style>
  <w:style w:type="paragraph" w:styleId="NormalWeb">
    <w:name w:val="Normal (Web)"/>
    <w:basedOn w:val="Normal"/>
    <w:uiPriority w:val="99"/>
    <w:rsid w:val="004C1712"/>
    <w:pPr>
      <w:spacing w:before="100" w:beforeAutospacing="1" w:after="100" w:afterAutospacing="1"/>
    </w:pPr>
    <w:rPr>
      <w:rFonts w:eastAsia="Times New Roman"/>
      <w:noProof w:val="0"/>
      <w:color w:val="auto"/>
      <w:sz w:val="24"/>
      <w:szCs w:val="24"/>
      <w:lang w:eastAsia="en-US"/>
    </w:rPr>
  </w:style>
  <w:style w:type="character" w:customStyle="1" w:styleId="mjx-char">
    <w:name w:val="mjx-char"/>
    <w:basedOn w:val="DefaultParagraphFont"/>
    <w:rsid w:val="004C1712"/>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733445">
      <w:bodyDiv w:val="1"/>
      <w:marLeft w:val="0"/>
      <w:marRight w:val="0"/>
      <w:marTop w:val="0"/>
      <w:marBottom w:val="0"/>
      <w:divBdr>
        <w:top w:val="none" w:sz="0" w:space="0" w:color="auto"/>
        <w:left w:val="none" w:sz="0" w:space="0" w:color="auto"/>
        <w:bottom w:val="none" w:sz="0" w:space="0" w:color="auto"/>
        <w:right w:val="none" w:sz="0" w:space="0" w:color="auto"/>
      </w:divBdr>
    </w:div>
    <w:div w:id="998115894">
      <w:bodyDiv w:val="1"/>
      <w:marLeft w:val="0"/>
      <w:marRight w:val="0"/>
      <w:marTop w:val="0"/>
      <w:marBottom w:val="0"/>
      <w:divBdr>
        <w:top w:val="none" w:sz="0" w:space="0" w:color="auto"/>
        <w:left w:val="none" w:sz="0" w:space="0" w:color="auto"/>
        <w:bottom w:val="none" w:sz="0" w:space="0" w:color="auto"/>
        <w:right w:val="none" w:sz="0" w:space="0" w:color="auto"/>
      </w:divBdr>
    </w:div>
    <w:div w:id="998266298">
      <w:bodyDiv w:val="1"/>
      <w:marLeft w:val="0"/>
      <w:marRight w:val="0"/>
      <w:marTop w:val="0"/>
      <w:marBottom w:val="0"/>
      <w:divBdr>
        <w:top w:val="none" w:sz="0" w:space="0" w:color="auto"/>
        <w:left w:val="none" w:sz="0" w:space="0" w:color="auto"/>
        <w:bottom w:val="none" w:sz="0" w:space="0" w:color="auto"/>
        <w:right w:val="none" w:sz="0" w:space="0" w:color="auto"/>
      </w:divBdr>
    </w:div>
    <w:div w:id="1147936723">
      <w:bodyDiv w:val="1"/>
      <w:marLeft w:val="0"/>
      <w:marRight w:val="0"/>
      <w:marTop w:val="0"/>
      <w:marBottom w:val="0"/>
      <w:divBdr>
        <w:top w:val="none" w:sz="0" w:space="0" w:color="auto"/>
        <w:left w:val="none" w:sz="0" w:space="0" w:color="auto"/>
        <w:bottom w:val="none" w:sz="0" w:space="0" w:color="auto"/>
        <w:right w:val="none" w:sz="0" w:space="0" w:color="auto"/>
      </w:divBdr>
    </w:div>
    <w:div w:id="1325547567">
      <w:bodyDiv w:val="1"/>
      <w:marLeft w:val="0"/>
      <w:marRight w:val="0"/>
      <w:marTop w:val="0"/>
      <w:marBottom w:val="0"/>
      <w:divBdr>
        <w:top w:val="none" w:sz="0" w:space="0" w:color="auto"/>
        <w:left w:val="none" w:sz="0" w:space="0" w:color="auto"/>
        <w:bottom w:val="none" w:sz="0" w:space="0" w:color="auto"/>
        <w:right w:val="none" w:sz="0" w:space="0" w:color="auto"/>
      </w:divBdr>
    </w:div>
    <w:div w:id="1502349653">
      <w:bodyDiv w:val="1"/>
      <w:marLeft w:val="0"/>
      <w:marRight w:val="0"/>
      <w:marTop w:val="0"/>
      <w:marBottom w:val="0"/>
      <w:divBdr>
        <w:top w:val="none" w:sz="0" w:space="0" w:color="auto"/>
        <w:left w:val="none" w:sz="0" w:space="0" w:color="auto"/>
        <w:bottom w:val="none" w:sz="0" w:space="0" w:color="auto"/>
        <w:right w:val="none" w:sz="0" w:space="0" w:color="auto"/>
      </w:divBdr>
    </w:div>
    <w:div w:id="156657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wmf"/><Relationship Id="rId22" Type="http://schemas.openxmlformats.org/officeDocument/2006/relationships/footer" Target="foot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300</Words>
  <Characters>1311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Microsoft Word - 20201209 Phu luc 4 Khung Ke hoach bai day (giao an)</vt:lpstr>
    </vt:vector>
  </TitlesOfParts>
  <Company>HOME</Company>
  <LinksUpToDate>false</LinksUpToDate>
  <CharactersWithSpaces>1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20201209 Phu luc 4 Khung Ke hoach bai day (giao an)</dc:title>
  <dc:subject/>
  <dc:creator>Admin</dc:creator>
  <cp:keywords/>
  <dc:description/>
  <cp:lastModifiedBy>DELL</cp:lastModifiedBy>
  <cp:revision>2</cp:revision>
  <dcterms:created xsi:type="dcterms:W3CDTF">2023-11-11T02:05:00Z</dcterms:created>
  <dcterms:modified xsi:type="dcterms:W3CDTF">2023-11-11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